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64968" w:rsidRPr="00EB05AD" w:rsidRDefault="00D64968" w:rsidP="00E5393F">
      <w:pPr>
        <w:rPr>
          <w:rFonts w:ascii="Times New Roman" w:hAnsi="Times New Roman" w:cs="Times New Roman"/>
          <w:b/>
          <w:sz w:val="32"/>
          <w:szCs w:val="32"/>
          <w:highlight w:val="yellow"/>
        </w:rPr>
      </w:pPr>
      <w:r w:rsidRPr="00EB05AD">
        <w:rPr>
          <w:rFonts w:ascii="Times New Roman" w:hAnsi="Times New Roman" w:cs="Times New Roman"/>
          <w:b/>
          <w:sz w:val="32"/>
          <w:szCs w:val="32"/>
          <w:highlight w:val="yellow"/>
        </w:rPr>
        <w:t>Chapter 3</w:t>
      </w:r>
    </w:p>
    <w:p w:rsidR="00D64968" w:rsidRPr="00CA2A42" w:rsidRDefault="00D64968" w:rsidP="00E5393F">
      <w:pPr>
        <w:rPr>
          <w:rFonts w:ascii="Times New Roman" w:hAnsi="Times New Roman" w:cs="Times New Roman"/>
          <w:b/>
          <w:sz w:val="20"/>
          <w:szCs w:val="20"/>
        </w:rPr>
      </w:pPr>
      <w:r w:rsidRPr="00CA2A42">
        <w:rPr>
          <w:rFonts w:ascii="Times New Roman" w:hAnsi="Times New Roman" w:cs="Times New Roman"/>
          <w:b/>
          <w:sz w:val="20"/>
          <w:szCs w:val="20"/>
        </w:rPr>
        <w:t>3.1 Limits</w:t>
      </w:r>
    </w:p>
    <w:p w:rsidR="00E5393F" w:rsidRPr="00D64968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D64968">
        <w:rPr>
          <w:rFonts w:ascii="Times New Roman" w:hAnsi="Times New Roman" w:cs="Times New Roman"/>
          <w:sz w:val="20"/>
          <w:szCs w:val="20"/>
        </w:rPr>
        <w:t xml:space="preserve">The limit of a function 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 xml:space="preserve">Consider the function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-x+2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for values of </w:t>
      </w:r>
      <w:r w:rsidRPr="006C66DD">
        <w:rPr>
          <w:rFonts w:ascii="Times New Roman" w:eastAsiaTheme="minorEastAsia" w:hAnsi="Times New Roman" w:cs="Times New Roman"/>
          <w:i/>
          <w:sz w:val="20"/>
          <w:szCs w:val="20"/>
        </w:rPr>
        <w:t>x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near 2. The table below gives the values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y=</m:t>
        </m:r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when </w:t>
      </w:r>
      <w:r w:rsidRPr="006C66DD">
        <w:rPr>
          <w:rFonts w:ascii="Times New Roman" w:eastAsiaTheme="minorEastAsia" w:hAnsi="Times New Roman" w:cs="Times New Roman"/>
          <w:i/>
          <w:sz w:val="20"/>
          <w:szCs w:val="20"/>
        </w:rPr>
        <w:t xml:space="preserve">x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is closed to 2, but not equal to 2. We can see that the closer x approaches 2 from either side, the closer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pproaches 4. 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27B00DA0" wp14:editId="2807889F">
            <wp:extent cx="4376738" cy="1904521"/>
            <wp:effectExtent l="0" t="0" r="5080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"/>
                    <a:srcRect l="40163" t="38484" r="11028" b="23758"/>
                    <a:stretch/>
                  </pic:blipFill>
                  <pic:spPr bwMode="auto">
                    <a:xfrm>
                      <a:off x="0" y="0"/>
                      <a:ext cx="4413687" cy="19205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>To express this situation</w:t>
      </w:r>
      <w:r w:rsidR="00691E06">
        <w:rPr>
          <w:rFonts w:ascii="Times New Roman" w:hAnsi="Times New Roman" w:cs="Times New Roman"/>
          <w:sz w:val="20"/>
          <w:szCs w:val="20"/>
        </w:rPr>
        <w:t>,</w:t>
      </w:r>
      <w:r w:rsidRPr="006C66DD">
        <w:rPr>
          <w:rFonts w:ascii="Times New Roman" w:hAnsi="Times New Roman" w:cs="Times New Roman"/>
          <w:sz w:val="20"/>
          <w:szCs w:val="20"/>
        </w:rPr>
        <w:t xml:space="preserve"> we can write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2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=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→2</m:t>
                    </m:r>
                  </m:lim>
                </m:limLow>
              </m:fNam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x+2=4</m:t>
                </m:r>
              </m:e>
            </m:func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. 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In general, the limit of the function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tell us what value the function is “approaching to” when </w:t>
      </w:r>
      <m:oMath>
        <m:r>
          <w:rPr>
            <w:rFonts w:ascii="Cambria Math" w:hAnsi="Cambria Math" w:cs="Times New Roman"/>
            <w:sz w:val="20"/>
            <w:szCs w:val="20"/>
          </w:rPr>
          <m:t>x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is approaching a number say </w:t>
      </w:r>
      <m:oMath>
        <m:r>
          <w:rPr>
            <w:rFonts w:ascii="Cambria Math" w:hAnsi="Cambria Math" w:cs="Times New Roman"/>
            <w:sz w:val="20"/>
            <w:szCs w:val="20"/>
          </w:rPr>
          <m:t>x=a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in the domain of the function. The limit of the function 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does not refer to </w:t>
      </w:r>
      <w:r w:rsidRPr="0079621D">
        <w:rPr>
          <w:rFonts w:ascii="Times New Roman" w:eastAsiaTheme="minorEastAsia" w:hAnsi="Times New Roman" w:cs="Times New Roman"/>
          <w:i/>
          <w:sz w:val="20"/>
          <w:szCs w:val="20"/>
        </w:rPr>
        <w:t>f</w:t>
      </w:r>
      <w:r>
        <w:rPr>
          <w:rFonts w:ascii="Times New Roman" w:eastAsiaTheme="minorEastAsia" w:hAnsi="Times New Roman" w:cs="Times New Roman"/>
          <w:i/>
          <w:sz w:val="20"/>
          <w:szCs w:val="20"/>
        </w:rPr>
        <w:t xml:space="preserve"> </w:t>
      </w:r>
      <w:r>
        <w:rPr>
          <w:rFonts w:ascii="Times New Roman" w:eastAsiaTheme="minorEastAsia" w:hAnsi="Times New Roman" w:cs="Times New Roman"/>
          <w:sz w:val="20"/>
          <w:szCs w:val="20"/>
        </w:rPr>
        <w:t>(a) (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the value the function takes at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x=a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  <w:r>
        <w:rPr>
          <w:rFonts w:ascii="Times New Roman" w:eastAsiaTheme="minorEastAsia" w:hAnsi="Times New Roman" w:cs="Times New Roman"/>
          <w:sz w:val="20"/>
          <w:szCs w:val="20"/>
        </w:rPr>
        <w:t>)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4410F8E7" wp14:editId="5A299826">
            <wp:extent cx="4777105" cy="1324610"/>
            <wp:effectExtent l="0" t="0" r="4445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105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1</w:t>
      </w:r>
      <w:r w:rsidRPr="006C66DD">
        <w:rPr>
          <w:rFonts w:ascii="Times New Roman" w:hAnsi="Times New Roman" w:cs="Times New Roman"/>
          <w:sz w:val="20"/>
          <w:szCs w:val="20"/>
        </w:rPr>
        <w:t>: Consider the piecewise function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-1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if x≠1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     if x=1</m:t>
                </m:r>
              </m:e>
            </m:eqAr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  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, and </w:t>
      </w:r>
      <m:oMath>
        <m:r>
          <w:rPr>
            <w:rFonts w:ascii="Cambria Math" w:hAnsi="Cambria Math" w:cs="Times New Roman"/>
            <w:sz w:val="20"/>
            <w:szCs w:val="20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>Solution: This is a linear function with a discontinuity at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x=1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. We can see that when x approaches 1, </w:t>
      </w:r>
      <m:oMath>
        <m:r>
          <w:rPr>
            <w:rFonts w:ascii="Cambria Math" w:hAnsi="Cambria Math" w:cs="Times New Roman"/>
            <w:sz w:val="20"/>
            <w:szCs w:val="20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pproaches 2, so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0"/>
            <w:szCs w:val="20"/>
          </w:rPr>
          <m:t>=2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, whereas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-1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08BEC8AB" wp14:editId="1A24F9F3">
            <wp:extent cx="1144800" cy="745296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2669" cy="76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>From this example we can see that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 xml:space="preserve"> ≠g(1)</m:t>
            </m:r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E5393F" w:rsidRDefault="00E5393F" w:rsidP="00E5393F">
      <w:pPr>
        <w:rPr>
          <w:rFonts w:ascii="Times New Roman" w:hAnsi="Times New Roman" w:cs="Times New Roman"/>
          <w:b/>
          <w:color w:val="ED7D31" w:themeColor="accent2"/>
          <w:sz w:val="20"/>
          <w:szCs w:val="20"/>
        </w:rPr>
      </w:pP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lastRenderedPageBreak/>
        <w:t>Example 2</w:t>
      </w:r>
      <w:r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3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, and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in the </w:t>
      </w:r>
      <w:r w:rsidRPr="006C66DD">
        <w:rPr>
          <w:rFonts w:ascii="Times New Roman" w:hAnsi="Times New Roman" w:cs="Times New Roman"/>
          <w:sz w:val="20"/>
          <w:szCs w:val="20"/>
        </w:rPr>
        <w:t>figure below: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1795B11A" wp14:editId="64B7F368">
            <wp:simplePos x="914400" y="1246173"/>
            <wp:positionH relativeFrom="column">
              <wp:align>left</wp:align>
            </wp:positionH>
            <wp:positionV relativeFrom="paragraph">
              <wp:align>top</wp:align>
            </wp:positionV>
            <wp:extent cx="1108609" cy="1083268"/>
            <wp:effectExtent l="0" t="0" r="0" b="3175"/>
            <wp:wrapSquare wrapText="bothSides"/>
            <wp:docPr id="14746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64" name="Picture 8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609" cy="1083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anchor>
        </w:drawing>
      </w:r>
      <w:r w:rsidRPr="006C66DD">
        <w:rPr>
          <w:rFonts w:ascii="Times New Roman" w:hAnsi="Times New Roman" w:cs="Times New Roman"/>
          <w:sz w:val="20"/>
          <w:szCs w:val="20"/>
        </w:rPr>
        <w:t xml:space="preserve">                        </w:t>
      </w: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0001C922" wp14:editId="5F8DC37D">
            <wp:extent cx="1100538" cy="1128557"/>
            <wp:effectExtent l="0" t="0" r="4445" b="0"/>
            <wp:docPr id="1505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32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921" cy="1144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 xml:space="preserve">Solution: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We can see that when x approaches 3,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pproaches 4, so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3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  <w:sz w:val="20"/>
            <w:szCs w:val="20"/>
          </w:rPr>
          <m:t>=4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 Since 3 is not in the domain of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f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,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e>
        </m:d>
      </m:oMath>
      <w:r w:rsidRPr="006C66DD">
        <w:rPr>
          <w:rFonts w:ascii="Times New Roman" w:hAnsi="Times New Roman" w:cs="Times New Roman"/>
          <w:sz w:val="20"/>
          <w:szCs w:val="20"/>
        </w:rPr>
        <w:t xml:space="preserve"> is undefined.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 xml:space="preserve">From this example we can see that the limit exists at 3 even though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e>
        </m:d>
      </m:oMath>
      <w:r w:rsidRPr="006C66DD">
        <w:rPr>
          <w:rFonts w:ascii="Times New Roman" w:hAnsi="Times New Roman" w:cs="Times New Roman"/>
          <w:sz w:val="20"/>
          <w:szCs w:val="20"/>
        </w:rPr>
        <w:t xml:space="preserve"> is undefined.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b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  <w:t>One- Sided Limits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5C917DB5" wp14:editId="549074A6">
            <wp:extent cx="4190961" cy="2006825"/>
            <wp:effectExtent l="0" t="0" r="635" b="0"/>
            <wp:docPr id="15258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581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3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4089" cy="2013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44D7F3B9" wp14:editId="2BADDDDE">
            <wp:extent cx="4337331" cy="593983"/>
            <wp:effectExtent l="0" t="0" r="635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9285" cy="61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>The theorem tells us that for the limit to exist, the limit from the right has to equal the limit from the left.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3</w:t>
      </w:r>
      <w:r w:rsidRPr="006C66DD">
        <w:rPr>
          <w:rFonts w:ascii="Times New Roman" w:hAnsi="Times New Roman" w:cs="Times New Roman"/>
          <w:sz w:val="20"/>
          <w:szCs w:val="20"/>
        </w:rPr>
        <w:t xml:space="preserve">:  </w:t>
      </w:r>
      <w:r w:rsidRPr="006C66DD">
        <w:rPr>
          <w:rFonts w:ascii="Times New Roman" w:hAnsi="Times New Roman" w:cs="Times New Roman"/>
          <w:b/>
          <w:sz w:val="20"/>
          <w:szCs w:val="20"/>
        </w:rPr>
        <w:t>A Function with a Jump</w:t>
      </w:r>
      <w:r w:rsidR="003D4F4D">
        <w:rPr>
          <w:rFonts w:ascii="Times New Roman" w:hAnsi="Times New Roman" w:cs="Times New Roman"/>
          <w:b/>
          <w:sz w:val="20"/>
          <w:szCs w:val="20"/>
        </w:rPr>
        <w:t>:</w:t>
      </w:r>
      <w:r w:rsidRPr="006C66DD">
        <w:rPr>
          <w:rFonts w:ascii="Times New Roman" w:hAnsi="Times New Roman" w:cs="Times New Roman"/>
          <w:sz w:val="20"/>
          <w:szCs w:val="20"/>
        </w:rPr>
        <w:t xml:space="preserve">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+</m:t>
                        </m:r>
                      </m:sup>
                    </m:sSup>
                  </m:lim>
                </m:limLow>
              </m:fNam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d>
              </m:e>
            </m:func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and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2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in the </w:t>
      </w:r>
      <w:r w:rsidRPr="006C66DD">
        <w:rPr>
          <w:rFonts w:ascii="Times New Roman" w:hAnsi="Times New Roman" w:cs="Times New Roman"/>
          <w:sz w:val="20"/>
          <w:szCs w:val="20"/>
        </w:rPr>
        <w:t>figure below:</w:t>
      </w:r>
    </w:p>
    <w:p w:rsidR="00E5393F" w:rsidRPr="006C66DD" w:rsidRDefault="00E5393F" w:rsidP="00E5393F">
      <w:pPr>
        <w:rPr>
          <w:rFonts w:ascii="Times New Roman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4825696F" wp14:editId="5E4AB4B8">
            <wp:extent cx="1009471" cy="983182"/>
            <wp:effectExtent l="0" t="0" r="635" b="7620"/>
            <wp:docPr id="3246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612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105" cy="9935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Solution: </w:t>
      </w:r>
      <w:r w:rsidRPr="006C66DD">
        <w:rPr>
          <w:rFonts w:ascii="Times New Roman" w:hAnsi="Times New Roman" w:cs="Times New Roman"/>
          <w:sz w:val="20"/>
          <w:szCs w:val="20"/>
        </w:rPr>
        <w:t xml:space="preserve">As x approaches 2 from the left, </w:t>
      </w:r>
      <m:oMath>
        <m:r>
          <w:rPr>
            <w:rFonts w:ascii="Cambria Math" w:hAnsi="Cambria Math" w:cs="Times New Roman"/>
            <w:sz w:val="20"/>
            <w:szCs w:val="20"/>
          </w:rPr>
          <m:t>g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pproaches 4. Therefore,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=4</m:t>
            </m:r>
          </m:e>
        </m:func>
        <m:r>
          <w:rPr>
            <w:rFonts w:ascii="Cambria Math" w:hAnsi="Cambria Math" w:cs="Times New Roman"/>
            <w:sz w:val="20"/>
            <w:szCs w:val="20"/>
          </w:rPr>
          <m:t>.</m:t>
        </m:r>
      </m:oMath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sz w:val="20"/>
          <w:szCs w:val="20"/>
        </w:rPr>
        <w:t xml:space="preserve">As x approaches 2 from the right, </w:t>
      </w:r>
      <m:oMath>
        <m:r>
          <w:rPr>
            <w:rFonts w:ascii="Cambria Math" w:hAnsi="Cambria Math" w:cs="Times New Roman"/>
            <w:sz w:val="20"/>
            <w:szCs w:val="20"/>
          </w:rPr>
          <m:t>g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pproaches 1. Therefore,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=1</m:t>
            </m:r>
          </m:e>
        </m:func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</w:p>
    <w:p w:rsidR="00E5393F" w:rsidRPr="006C66DD" w:rsidRDefault="00444FF4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2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</m:e>
        </m:func>
      </m:oMath>
      <w:r w:rsidR="00E5393F"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does not exist (DNE) because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 xml:space="preserve">≠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→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+</m:t>
                        </m:r>
                      </m:sup>
                    </m:sSup>
                  </m:lim>
                </m:limLow>
              </m:fNam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d>
              </m:e>
            </m:func>
          </m:e>
        </m:func>
      </m:oMath>
      <w:r w:rsidR="00E5393F"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  <w:r w:rsidR="00E5393F">
        <w:rPr>
          <w:rFonts w:ascii="Times New Roman" w:eastAsiaTheme="minorEastAsia" w:hAnsi="Times New Roman" w:cs="Times New Roman"/>
          <w:sz w:val="20"/>
          <w:szCs w:val="20"/>
        </w:rPr>
        <w:t xml:space="preserve"> (The right limit differs than the left limit)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</w:pP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  <w:highlight w:val="lightGray"/>
        </w:rPr>
        <w:t>Finding Limits Algebraically (Limits Laws)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7303D82C" wp14:editId="75890E4F">
            <wp:extent cx="3931920" cy="29768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821" b="18056"/>
                    <a:stretch/>
                  </pic:blipFill>
                  <pic:spPr bwMode="auto">
                    <a:xfrm>
                      <a:off x="0" y="0"/>
                      <a:ext cx="3936045" cy="2980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393F" w:rsidRPr="006C66DD" w:rsidRDefault="00691E06" w:rsidP="00E5393F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4</w:t>
      </w:r>
      <w:r w:rsidR="00E5393F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E5393F" w:rsidRPr="006C66DD">
        <w:rPr>
          <w:rFonts w:ascii="Times New Roman" w:hAnsi="Times New Roman" w:cs="Times New Roman"/>
          <w:b/>
          <w:sz w:val="20"/>
          <w:szCs w:val="20"/>
        </w:rPr>
        <w:t>Finding Li</w:t>
      </w:r>
      <w:r w:rsidR="003D4F4D">
        <w:rPr>
          <w:rFonts w:ascii="Times New Roman" w:hAnsi="Times New Roman" w:cs="Times New Roman"/>
          <w:b/>
          <w:sz w:val="20"/>
          <w:szCs w:val="20"/>
        </w:rPr>
        <w:t>mit by Canceling Common Factors:</w:t>
      </w:r>
      <w:r w:rsidR="00E5393F"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E5393F"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</m:e>
        </m:func>
      </m:oMath>
      <w:r w:rsidR="00E5393F" w:rsidRPr="006C66DD">
        <w:rPr>
          <w:rFonts w:ascii="Times New Roman" w:hAnsi="Times New Roman" w:cs="Times New Roman"/>
          <w:b/>
          <w:sz w:val="20"/>
          <w:szCs w:val="20"/>
        </w:rPr>
        <w:t xml:space="preserve"> .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b/>
          <w:sz w:val="20"/>
          <w:szCs w:val="20"/>
        </w:rPr>
      </w:pPr>
      <w:r w:rsidRPr="006C66DD">
        <w:rPr>
          <w:rFonts w:ascii="Times New Roman" w:hAnsi="Times New Roman" w:cs="Times New Roman"/>
          <w:b/>
          <w:sz w:val="20"/>
          <w:szCs w:val="20"/>
        </w:rPr>
        <w:t xml:space="preserve">Solution: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-1</m:t>
                    </m:r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+1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  <m:r>
              <w:rPr>
                <w:rFonts w:ascii="Cambria Math" w:hAnsi="Cambria Math" w:cs="Times New Roman"/>
                <w:sz w:val="20"/>
                <w:szCs w:val="20"/>
              </w:rPr>
              <m:t>=</m:t>
            </m:r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  <m:r>
              <w:rPr>
                <w:rFonts w:ascii="Cambria Math" w:hAnsi="Cambria Math" w:cs="Times New Roman"/>
                <w:sz w:val="20"/>
                <w:szCs w:val="20"/>
              </w:rPr>
              <m:t xml:space="preserve"> x+1=2</m:t>
            </m:r>
          </m:e>
        </m:func>
        <m:r>
          <m:rPr>
            <m:sty m:val="b"/>
          </m:rPr>
          <w:rPr>
            <w:rFonts w:ascii="Cambria Math" w:hAnsi="Cambria Math" w:cs="Times New Roman"/>
            <w:sz w:val="20"/>
            <w:szCs w:val="20"/>
          </w:rPr>
          <m:t xml:space="preserve"> .</m:t>
        </m:r>
      </m:oMath>
    </w:p>
    <w:p w:rsidR="00E5393F" w:rsidRPr="006C66DD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 xml:space="preserve">Example </w:t>
      </w:r>
      <w:r w:rsidR="000C6C7C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3</w:t>
      </w:r>
      <w:r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3D4F4D">
        <w:rPr>
          <w:rFonts w:ascii="Times New Roman" w:hAnsi="Times New Roman" w:cs="Times New Roman"/>
          <w:b/>
          <w:sz w:val="20"/>
          <w:szCs w:val="20"/>
        </w:rPr>
        <w:t>Finding Limit by Simplifying:</w:t>
      </w:r>
      <w:r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(3+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h)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9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h</m:t>
                </m:r>
              </m:den>
            </m:f>
          </m:e>
        </m:func>
      </m:oMath>
      <w:r w:rsidRPr="006C66DD">
        <w:rPr>
          <w:rFonts w:ascii="Times New Roman" w:hAnsi="Times New Roman" w:cs="Times New Roman"/>
          <w:b/>
          <w:sz w:val="20"/>
          <w:szCs w:val="20"/>
        </w:rPr>
        <w:t xml:space="preserve"> .</w:t>
      </w:r>
    </w:p>
    <w:p w:rsidR="00E5393F" w:rsidRPr="006C66DD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 xml:space="preserve">Example </w:t>
      </w:r>
      <w:r w:rsidR="000C6C7C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4</w:t>
      </w:r>
      <w:r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3D4F4D">
        <w:rPr>
          <w:rFonts w:ascii="Times New Roman" w:hAnsi="Times New Roman" w:cs="Times New Roman"/>
          <w:b/>
          <w:sz w:val="20"/>
          <w:szCs w:val="20"/>
        </w:rPr>
        <w:t>Finding Limit by Rationalizing:</w:t>
      </w:r>
      <w:r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</m:e>
        </m:func>
      </m:oMath>
      <w:r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sz w:val="20"/>
          <w:szCs w:val="20"/>
        </w:rPr>
        <w:t xml:space="preserve">Solution: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den>
            </m:f>
          </m:e>
        </m:func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where we have multiplied numerator and denominator by the conjugate of the numerator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rad>
            <m:r>
              <w:rPr>
                <w:rFonts w:ascii="Cambria Math" w:hAnsi="Cambria Math" w:cs="Times New Roman"/>
                <w:sz w:val="20"/>
                <w:szCs w:val="20"/>
              </w:rPr>
              <m:t>+1</m:t>
            </m:r>
          </m:e>
        </m:d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. This makes the numerator a difference of squares, so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-1)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den>
        </m:f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.  </w:t>
      </w:r>
      <w:r w:rsidR="00483923">
        <w:rPr>
          <w:rFonts w:ascii="Times New Roman" w:eastAsiaTheme="minorEastAsia" w:hAnsi="Times New Roman" w:cs="Times New Roman"/>
          <w:sz w:val="20"/>
          <w:szCs w:val="20"/>
        </w:rPr>
        <w:t xml:space="preserve">If you realize that </w:t>
      </w:r>
      <m:oMath>
        <m:r>
          <w:rPr>
            <w:rFonts w:ascii="Cambria Math" w:hAnsi="Cambria Math" w:cs="Times New Roman"/>
            <w:sz w:val="20"/>
            <w:szCs w:val="20"/>
          </w:rPr>
          <m:t>x-1</m:t>
        </m:r>
      </m:oMath>
      <w:r w:rsidR="00483923">
        <w:rPr>
          <w:rFonts w:ascii="Times New Roman" w:eastAsiaTheme="minorEastAsia" w:hAnsi="Times New Roman" w:cs="Times New Roman"/>
          <w:sz w:val="20"/>
          <w:szCs w:val="20"/>
        </w:rPr>
        <w:t xml:space="preserve"> is a difference of squares, you have 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)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)(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)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den>
        </m:f>
      </m:oMath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 xml:space="preserve">Example </w:t>
      </w:r>
      <w:r w:rsidR="000C6C7C"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5</w:t>
      </w:r>
      <w:r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Pr="006C66DD">
        <w:rPr>
          <w:rFonts w:ascii="Times New Roman" w:hAnsi="Times New Roman" w:cs="Times New Roman"/>
          <w:b/>
          <w:sz w:val="20"/>
          <w:szCs w:val="20"/>
        </w:rPr>
        <w:t>Th</w:t>
      </w:r>
      <w:r w:rsidR="003D4F4D">
        <w:rPr>
          <w:rFonts w:ascii="Times New Roman" w:hAnsi="Times New Roman" w:cs="Times New Roman"/>
          <w:b/>
          <w:sz w:val="20"/>
          <w:szCs w:val="20"/>
        </w:rPr>
        <w:t>e Limit of a Piecewise Function:</w:t>
      </w:r>
      <w:r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 xml:space="preserve"> </m:t>
        </m:r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4</m:t>
            </m:r>
          </m:lim>
        </m:limLow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C66DD">
        <w:rPr>
          <w:rFonts w:ascii="Times New Roman" w:hAnsi="Times New Roman" w:cs="Times New Roman"/>
          <w:sz w:val="20"/>
          <w:szCs w:val="20"/>
        </w:rPr>
        <w:t xml:space="preserve">if it </w:t>
      </w:r>
      <w:proofErr w:type="gramStart"/>
      <w:r w:rsidRPr="006C66DD">
        <w:rPr>
          <w:rFonts w:ascii="Times New Roman" w:hAnsi="Times New Roman" w:cs="Times New Roman"/>
          <w:sz w:val="20"/>
          <w:szCs w:val="20"/>
        </w:rPr>
        <w:t>exist</w:t>
      </w:r>
      <w:proofErr w:type="gramEnd"/>
      <w:r w:rsidRPr="006C66DD">
        <w:rPr>
          <w:rFonts w:ascii="Times New Roman" w:hAnsi="Times New Roman" w:cs="Times New Roman"/>
          <w:sz w:val="20"/>
          <w:szCs w:val="20"/>
        </w:rPr>
        <w:t xml:space="preserve">, where  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qArr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-4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 xml:space="preserve">     if x&gt;4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8-2x     if x&lt;4</m:t>
                  </m:r>
                </m:e>
              </m:eqArr>
            </m:e>
          </m:d>
        </m:oMath>
      </m:oMathPara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hAnsi="Times New Roman" w:cs="Times New Roman"/>
          <w:b/>
          <w:sz w:val="20"/>
          <w:szCs w:val="20"/>
        </w:rPr>
        <w:t xml:space="preserve">Solution: </w:t>
      </w:r>
      <w:r w:rsidRPr="006C66DD">
        <w:rPr>
          <w:rFonts w:ascii="Times New Roman" w:hAnsi="Times New Roman" w:cs="Times New Roman"/>
          <w:sz w:val="20"/>
          <w:szCs w:val="20"/>
        </w:rPr>
        <w:t>Since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-4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 xml:space="preserve">     if x&gt;4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,</w:t>
      </w:r>
      <m:oMath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</m:sup>
            </m:sSup>
          </m:lim>
        </m:limLow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</m:sup>
            </m:sSup>
          </m:lim>
        </m:limLow>
        <m:rad>
          <m:radPr>
            <m:degHide m:val="1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 w:cs="Times New Roman"/>
                <w:sz w:val="20"/>
                <w:szCs w:val="20"/>
              </w:rPr>
              <m:t>x-4</m:t>
            </m:r>
          </m:e>
        </m:rad>
        <m:r>
          <w:rPr>
            <w:rFonts w:ascii="Cambria Math" w:hAnsi="Cambria Math" w:cs="Times New Roman"/>
            <w:sz w:val="20"/>
            <w:szCs w:val="20"/>
          </w:rPr>
          <m:t xml:space="preserve"> =0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E5393F" w:rsidRPr="006C66DD" w:rsidRDefault="00E5393F" w:rsidP="00E5393F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ab/>
        <w:t xml:space="preserve">  </w:t>
      </w:r>
      <w:r w:rsidRPr="006C66DD">
        <w:rPr>
          <w:rFonts w:ascii="Times New Roman" w:hAnsi="Times New Roman" w:cs="Times New Roman"/>
          <w:sz w:val="20"/>
          <w:szCs w:val="20"/>
        </w:rPr>
        <w:t>Since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8-2x     if x&lt;4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,</w:t>
      </w:r>
      <m:oMath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</m:sup>
            </m:sSup>
          </m:lim>
        </m:limLow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4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</m:sup>
            </m:sSup>
          </m:lim>
        </m:limLow>
        <m:r>
          <w:rPr>
            <w:rFonts w:ascii="Cambria Math" w:hAnsi="Cambria Math" w:cs="Times New Roman"/>
            <w:sz w:val="20"/>
            <w:szCs w:val="20"/>
          </w:rPr>
          <m:t>8-2x =0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E5393F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Since the right and left-hand limits are equal, the limit </w:t>
      </w:r>
      <w:proofErr w:type="gramStart"/>
      <w:r w:rsidRPr="006C66DD">
        <w:rPr>
          <w:rFonts w:ascii="Times New Roman" w:eastAsiaTheme="minorEastAsia" w:hAnsi="Times New Roman" w:cs="Times New Roman"/>
          <w:sz w:val="20"/>
          <w:szCs w:val="20"/>
        </w:rPr>
        <w:t>exist</w:t>
      </w:r>
      <w:proofErr w:type="gramEnd"/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, and </w:t>
      </w:r>
      <m:oMath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4</m:t>
            </m:r>
          </m:lim>
        </m:limLow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>
        <w:rPr>
          <w:rFonts w:ascii="Times New Roman" w:hAnsi="Times New Roman" w:cs="Times New Roman"/>
          <w:b/>
          <w:sz w:val="20"/>
          <w:szCs w:val="20"/>
        </w:rPr>
        <w:t>.</w:t>
      </w:r>
    </w:p>
    <w:p w:rsidR="00E5393F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</w:p>
    <w:p w:rsidR="00E5393F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</w:p>
    <w:p w:rsidR="00E5393F" w:rsidRDefault="00E5393F" w:rsidP="00E5393F">
      <w:pPr>
        <w:rPr>
          <w:rFonts w:ascii="Times New Roman" w:hAnsi="Times New Roman" w:cs="Times New Roman"/>
          <w:b/>
          <w:sz w:val="20"/>
          <w:szCs w:val="20"/>
        </w:rPr>
      </w:pPr>
    </w:p>
    <w:p w:rsidR="000B01F3" w:rsidRPr="00BA2326" w:rsidRDefault="000B01F3" w:rsidP="000B01F3">
      <w:pP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</w:pPr>
      <w: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  <w:t>I</w:t>
      </w:r>
      <w:r w:rsidRPr="006C66DD"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  <w:t>nfinite Limits</w:t>
      </w:r>
    </w:p>
    <w:p w:rsidR="000B01F3" w:rsidRPr="006C66DD" w:rsidRDefault="000B01F3" w:rsidP="000B01F3">
      <w:pPr>
        <w:rPr>
          <w:rFonts w:ascii="Times New Roman" w:hAnsi="Times New Roman" w:cs="Times New Roman"/>
          <w:b/>
          <w:color w:val="ED7D31" w:themeColor="accent2"/>
          <w:sz w:val="20"/>
          <w:szCs w:val="20"/>
        </w:rPr>
      </w:pPr>
      <w:r w:rsidRPr="006C66DD">
        <w:rPr>
          <w:rFonts w:ascii="Times New Roman" w:hAnsi="Times New Roman" w:cs="Times New Roman"/>
          <w:b/>
          <w:noProof/>
          <w:color w:val="ED7D31" w:themeColor="accent2"/>
          <w:sz w:val="20"/>
          <w:szCs w:val="20"/>
        </w:rPr>
        <w:drawing>
          <wp:inline distT="0" distB="0" distL="0" distR="0" wp14:anchorId="7A21329D" wp14:editId="669F9896">
            <wp:extent cx="4620552" cy="2354239"/>
            <wp:effectExtent l="0" t="0" r="889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627" cy="2364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1F3" w:rsidRPr="006C66DD" w:rsidRDefault="004D1B30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6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0B01F3" w:rsidRPr="006C66DD">
        <w:rPr>
          <w:rFonts w:ascii="Times New Roman" w:hAnsi="Times New Roman" w:cs="Times New Roman"/>
          <w:b/>
          <w:sz w:val="20"/>
          <w:szCs w:val="20"/>
        </w:rPr>
        <w:t>An Infinite Limit</w:t>
      </w:r>
      <w:r w:rsidR="000B01F3">
        <w:rPr>
          <w:rFonts w:ascii="Times New Roman" w:hAnsi="Times New Roman" w:cs="Times New Roman"/>
          <w:b/>
          <w:sz w:val="20"/>
          <w:szCs w:val="20"/>
        </w:rPr>
        <w:t xml:space="preserve"> from the Graph</w:t>
      </w:r>
      <w:r w:rsidR="003D4F4D">
        <w:rPr>
          <w:rFonts w:ascii="Times New Roman" w:hAnsi="Times New Roman" w:cs="Times New Roman"/>
          <w:b/>
          <w:sz w:val="20"/>
          <w:szCs w:val="20"/>
        </w:rPr>
        <w:t>:</w:t>
      </w:r>
      <w:r w:rsidR="000B01F3" w:rsidRPr="006C66D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Find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 w:rsidR="000B01F3" w:rsidRPr="006C66DD">
        <w:rPr>
          <w:rFonts w:ascii="Times New Roman" w:eastAsiaTheme="minorEastAsia" w:hAnsi="Times New Roman" w:cs="Times New Roman"/>
          <w:sz w:val="20"/>
          <w:szCs w:val="20"/>
        </w:rPr>
        <w:t xml:space="preserve">and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</m:oMath>
    </w:p>
    <w:p w:rsidR="000B01F3" w:rsidRPr="006C66DD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Solution: The graph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</m:den>
        </m:f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in figure below shows that as x approaches 1 from either side, the values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f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grow arbitrarily large, so the limit does not exist and we write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∞</m:t>
        </m:r>
      </m:oMath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As x approaches −1 from either side, the values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f</m:t>
        </m:r>
      </m:oMath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are negative grow arbitrarily large in magnitude, so the limit does not exist and we write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-∞</m:t>
        </m:r>
      </m:oMath>
    </w:p>
    <w:p w:rsidR="000B01F3" w:rsidRPr="006C66DD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13AD8D88" wp14:editId="041B687C">
            <wp:extent cx="1988327" cy="1557717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940" cy="15605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1F3" w:rsidRPr="006C66DD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2A841ADD" wp14:editId="29076482">
            <wp:extent cx="4444317" cy="90226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81" cy="9074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DAB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1BA78900" wp14:editId="053F7A34">
            <wp:extent cx="2430780" cy="1128391"/>
            <wp:effectExtent l="0" t="0" r="7620" b="0"/>
            <wp:docPr id="35021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211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415" cy="1154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  <w:r w:rsidRPr="006C66DD">
        <w:rPr>
          <w:rFonts w:ascii="Times New Roman" w:eastAsiaTheme="minorEastAsia" w:hAnsi="Times New Roman" w:cs="Times New Roman"/>
          <w:sz w:val="20"/>
          <w:szCs w:val="20"/>
        </w:rPr>
        <w:t xml:space="preserve">        </w:t>
      </w:r>
      <w:r w:rsidRPr="006C66DD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6F3FCF04" wp14:editId="7DF5BA25">
            <wp:extent cx="2597543" cy="1195814"/>
            <wp:effectExtent l="0" t="0" r="0" b="4445"/>
            <wp:docPr id="4997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715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9539" cy="12289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0B01F3" w:rsidRDefault="00A73D1C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7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0B01F3">
        <w:rPr>
          <w:rFonts w:ascii="Times New Roman" w:hAnsi="Times New Roman" w:cs="Times New Roman"/>
          <w:b/>
          <w:sz w:val="20"/>
          <w:szCs w:val="20"/>
        </w:rPr>
        <w:t>Evaluating Limits Analytically</w:t>
      </w:r>
      <w:r w:rsidR="003D4F4D">
        <w:rPr>
          <w:rFonts w:ascii="Times New Roman" w:hAnsi="Times New Roman" w:cs="Times New Roman"/>
          <w:b/>
          <w:sz w:val="20"/>
          <w:szCs w:val="20"/>
        </w:rPr>
        <w:t>:</w:t>
      </w:r>
      <w:r w:rsidR="000B01F3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Find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</m:oMath>
      <w:r w:rsidR="00100480">
        <w:rPr>
          <w:rFonts w:ascii="Times New Roman" w:eastAsiaTheme="minorEastAsia" w:hAnsi="Times New Roman" w:cs="Times New Roman"/>
          <w:sz w:val="20"/>
          <w:szCs w:val="20"/>
        </w:rPr>
        <w:t xml:space="preserve">,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100480">
        <w:rPr>
          <w:rFonts w:ascii="Times New Roman" w:eastAsiaTheme="minorEastAsia" w:hAnsi="Times New Roman" w:cs="Times New Roman"/>
          <w:sz w:val="20"/>
          <w:szCs w:val="20"/>
        </w:rPr>
        <w:t xml:space="preserve">and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.</m:t>
        </m:r>
      </m:oMath>
    </w:p>
    <w:p w:rsidR="000B01F3" w:rsidRPr="00290D21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>Solution: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ambria Math" w:cs="Times New Roman"/>
                <w:sz w:val="20"/>
                <w:szCs w:val="20"/>
              </w:rPr>
              <m:t xml:space="preserve"> </m:t>
            </m:r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+2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=∞</m:t>
            </m:r>
          </m:e>
        </m:func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since the function is positive approaching </w:t>
      </w:r>
      <m:oMath>
        <m:r>
          <w:rPr>
            <w:rFonts w:ascii="Cambria Math" w:hAnsi="Cambria Math" w:cs="Times New Roman"/>
            <w:sz w:val="20"/>
            <w:szCs w:val="20"/>
          </w:rPr>
          <m:t>x=1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from the positive side.</w:t>
      </w: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+2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=-∞</m:t>
            </m:r>
          </m:e>
        </m:func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, since the function is negative approaching </w:t>
      </w:r>
      <m:oMath>
        <m:r>
          <w:rPr>
            <w:rFonts w:ascii="Cambria Math" w:hAnsi="Cambria Math" w:cs="Times New Roman"/>
            <w:sz w:val="20"/>
            <w:szCs w:val="20"/>
          </w:rPr>
          <m:t>x=1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from the negative side.</w:t>
      </w:r>
    </w:p>
    <w:p w:rsidR="000B01F3" w:rsidRDefault="00444FF4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+2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>DNE</m:t>
            </m:r>
          </m:e>
        </m:func>
      </m:oMath>
      <w:r w:rsidR="000B01F3">
        <w:rPr>
          <w:rFonts w:ascii="Times New Roman" w:eastAsiaTheme="minorEastAsia" w:hAnsi="Times New Roman" w:cs="Times New Roman"/>
          <w:sz w:val="20"/>
          <w:szCs w:val="20"/>
        </w:rPr>
        <w:t xml:space="preserve"> since the right limit differs from the left limit.</w:t>
      </w:r>
    </w:p>
    <w:p w:rsidR="00C86DAB" w:rsidRDefault="00C86DAB" w:rsidP="000B01F3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0B01F3" w:rsidRDefault="000B01F3" w:rsidP="000B01F3">
      <w:pP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</w:pPr>
      <w:r w:rsidRPr="006C66DD"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  <w:t>Limits</w:t>
      </w:r>
      <w: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  <w:t xml:space="preserve"> at Infinity</w:t>
      </w:r>
    </w:p>
    <w:p w:rsidR="000B01F3" w:rsidRDefault="000B01F3" w:rsidP="000B01F3">
      <w:pPr>
        <w:rPr>
          <w:noProof/>
        </w:rPr>
      </w:pPr>
      <w:r>
        <w:rPr>
          <w:noProof/>
        </w:rPr>
        <w:drawing>
          <wp:inline distT="0" distB="0" distL="0" distR="0" wp14:anchorId="33B6F8AB" wp14:editId="0D6E999B">
            <wp:extent cx="3457074" cy="224589"/>
            <wp:effectExtent l="0" t="0" r="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1755" t="27359" r="78062" b="70310"/>
                    <a:stretch/>
                  </pic:blipFill>
                  <pic:spPr bwMode="auto">
                    <a:xfrm>
                      <a:off x="0" y="0"/>
                      <a:ext cx="3922106" cy="254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CE6DA0">
        <w:rPr>
          <w:noProof/>
        </w:rPr>
        <w:t xml:space="preserve"> </w:t>
      </w:r>
    </w:p>
    <w:p w:rsidR="000B01F3" w:rsidRDefault="000B01F3" w:rsidP="000B01F3">
      <w:pPr>
        <w:rPr>
          <w:rFonts w:ascii="Times New Roman" w:eastAsiaTheme="minorEastAsia" w:hAnsi="Times New Roman" w:cs="Times New Roman"/>
          <w:noProof/>
          <w:sz w:val="20"/>
          <w:szCs w:val="20"/>
        </w:rPr>
      </w:pPr>
      <w:r w:rsidRPr="00790620">
        <w:rPr>
          <w:rFonts w:ascii="Times New Roman" w:hAnsi="Times New Roman" w:cs="Times New Roman"/>
          <w:noProof/>
          <w:sz w:val="20"/>
          <w:szCs w:val="20"/>
        </w:rPr>
        <w:t xml:space="preserve">I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</m:t>
            </m:r>
          </m:e>
        </m:d>
      </m:oMath>
      <w:r w:rsidRPr="00790620"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 becomes arbitrarily close 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to a finite number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L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 for all sufficently large positive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x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, then we write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w:br/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∞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=L</m:t>
            </m:r>
          </m:e>
        </m:func>
      </m:oMath>
      <w:r>
        <w:rPr>
          <w:rFonts w:ascii="Times New Roman" w:eastAsiaTheme="minorEastAsia" w:hAnsi="Times New Roman" w:cs="Times New Roman"/>
          <w:sz w:val="20"/>
          <w:szCs w:val="20"/>
        </w:rPr>
        <w:t>.</w:t>
      </w:r>
      <w:r>
        <w:rPr>
          <w:rFonts w:ascii="Times New Roman" w:eastAsiaTheme="minorEastAsia" w:hAnsi="Times New Roman" w:cs="Times New Roman"/>
          <w:b/>
          <w:sz w:val="20"/>
          <w:szCs w:val="20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We say that the limit of 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f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 as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x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 approaches  ∞ is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L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. In this case the line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y = L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 is a horizontal asymptote. The limit at negative infinity </w:t>
      </w:r>
      <m:oMath>
        <m:limLow>
          <m:limLow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im</m:t>
            </m:r>
          </m:e>
          <m:lim>
            <m:r>
              <w:rPr>
                <w:rFonts w:ascii="Cambria Math" w:hAnsi="Cambria Math" w:cs="Times New Roman"/>
                <w:sz w:val="20"/>
                <w:szCs w:val="20"/>
              </w:rPr>
              <m:t>x→-∞</m:t>
            </m:r>
          </m:lim>
        </m:limLow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M</m:t>
        </m:r>
      </m:oMath>
      <w:r>
        <w:rPr>
          <w:rFonts w:ascii="Times New Roman" w:eastAsiaTheme="minorEastAsia" w:hAnsi="Times New Roman" w:cs="Times New Roman"/>
          <w:noProof/>
          <w:sz w:val="20"/>
          <w:szCs w:val="20"/>
        </w:rPr>
        <w:t xml:space="preserve">, is defined analogously and in this case the horizontal assymptore is the line </w:t>
      </w:r>
      <w:r>
        <w:rPr>
          <w:rFonts w:ascii="Times New Roman" w:eastAsiaTheme="minorEastAsia" w:hAnsi="Times New Roman" w:cs="Times New Roman"/>
          <w:i/>
          <w:noProof/>
          <w:sz w:val="20"/>
          <w:szCs w:val="20"/>
        </w:rPr>
        <w:t>y = M</w:t>
      </w:r>
      <w:r>
        <w:rPr>
          <w:rFonts w:ascii="Times New Roman" w:eastAsiaTheme="minorEastAsia" w:hAnsi="Times New Roman" w:cs="Times New Roman"/>
          <w:noProof/>
          <w:sz w:val="20"/>
          <w:szCs w:val="20"/>
        </w:rPr>
        <w:t>.</w:t>
      </w:r>
    </w:p>
    <w:p w:rsidR="000B01F3" w:rsidRDefault="00A73D1C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8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0B01F3">
        <w:rPr>
          <w:rFonts w:ascii="Times New Roman" w:hAnsi="Times New Roman" w:cs="Times New Roman"/>
          <w:b/>
          <w:sz w:val="20"/>
          <w:szCs w:val="20"/>
        </w:rPr>
        <w:t>Limits at Infinity</w:t>
      </w:r>
      <w:r w:rsidR="003D4F4D">
        <w:rPr>
          <w:rFonts w:ascii="Times New Roman" w:eastAsiaTheme="minorEastAsia" w:hAnsi="Times New Roman" w:cs="Times New Roman"/>
          <w:b/>
          <w:sz w:val="20"/>
          <w:szCs w:val="20"/>
        </w:rPr>
        <w:t xml:space="preserve">: </w:t>
      </w:r>
      <w:r w:rsidR="003D4F4D">
        <w:rPr>
          <w:rFonts w:ascii="Times New Roman" w:eastAsiaTheme="minorEastAsia" w:hAnsi="Times New Roman" w:cs="Times New Roman"/>
          <w:sz w:val="20"/>
          <w:szCs w:val="20"/>
        </w:rPr>
        <w:t>Find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</m:oMath>
      <w:r w:rsidR="000B01F3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0B01F3" w:rsidRPr="002E7182" w:rsidRDefault="000B01F3" w:rsidP="000B01F3">
      <w:pPr>
        <w:rPr>
          <w:rFonts w:ascii="Times New Roman" w:eastAsiaTheme="minorEastAsia" w:hAnsi="Times New Roman" w:cs="Times New Roman"/>
          <w:b/>
          <w:sz w:val="20"/>
          <w:szCs w:val="20"/>
          <w:highlight w:val="lightGray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>Solution: As the denominator becomes infinitely large, both for positive and negative numbers, the numerator tends to zero, so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</m:e>
        </m:func>
        <m:r>
          <w:rPr>
            <w:rFonts w:ascii="Cambria Math" w:eastAsiaTheme="minorEastAsia" w:hAnsi="Cambria Math" w:cs="Times New Roman"/>
            <w:sz w:val="20"/>
            <w:szCs w:val="20"/>
          </w:rPr>
          <m:t>=0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0B01F3" w:rsidRDefault="00A73D1C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9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0B01F3">
        <w:rPr>
          <w:rFonts w:ascii="Times New Roman" w:hAnsi="Times New Roman" w:cs="Times New Roman"/>
          <w:b/>
          <w:sz w:val="20"/>
          <w:szCs w:val="20"/>
        </w:rPr>
        <w:t>Limits at Infinity of Rational Functions</w:t>
      </w:r>
      <w:r w:rsidR="003D4F4D">
        <w:rPr>
          <w:rFonts w:ascii="Times New Roman" w:hAnsi="Times New Roman" w:cs="Times New Roman"/>
          <w:b/>
          <w:sz w:val="20"/>
          <w:szCs w:val="20"/>
        </w:rPr>
        <w:t>:</w:t>
      </w:r>
      <w:r w:rsidR="000B01F3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B01F3" w:rsidRPr="006C66DD">
        <w:rPr>
          <w:rFonts w:ascii="Times New Roman" w:hAnsi="Times New Roman" w:cs="Times New Roman"/>
          <w:sz w:val="20"/>
          <w:szCs w:val="20"/>
        </w:rPr>
        <w:t>Find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2x+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3x-2</m:t>
                </m:r>
              </m:den>
            </m:f>
          </m:e>
        </m:func>
      </m:oMath>
      <w:r w:rsidR="000B01F3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Solution: Divide both the numerator and denominator by </w:t>
      </w:r>
      <w:r w:rsidRPr="00EE2D7F">
        <w:rPr>
          <w:rFonts w:ascii="Times New Roman" w:eastAsiaTheme="minorEastAsia" w:hAnsi="Times New Roman" w:cs="Times New Roman"/>
          <w:i/>
          <w:sz w:val="20"/>
          <w:szCs w:val="20"/>
        </w:rPr>
        <w:t>x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raised to the highest power in the denominator, so</w:t>
      </w: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2x+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3x-2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±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den>
                </m:f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2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0B01F3" w:rsidRDefault="00A73D1C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10</w:t>
      </w:r>
      <w:r w:rsidR="000B01F3" w:rsidRPr="006C66DD">
        <w:rPr>
          <w:rFonts w:ascii="Times New Roman" w:hAnsi="Times New Roman" w:cs="Times New Roman"/>
          <w:sz w:val="20"/>
          <w:szCs w:val="20"/>
        </w:rPr>
        <w:t xml:space="preserve">: </w:t>
      </w:r>
      <w:r w:rsidR="000B01F3" w:rsidRPr="00EE2D7F">
        <w:rPr>
          <w:rFonts w:ascii="Times New Roman" w:hAnsi="Times New Roman" w:cs="Times New Roman"/>
          <w:b/>
          <w:sz w:val="20"/>
          <w:szCs w:val="20"/>
        </w:rPr>
        <w:t>Infinite</w:t>
      </w:r>
      <w:r w:rsidR="000B01F3">
        <w:rPr>
          <w:rFonts w:ascii="Times New Roman" w:hAnsi="Times New Roman" w:cs="Times New Roman"/>
          <w:sz w:val="20"/>
          <w:szCs w:val="20"/>
        </w:rPr>
        <w:t xml:space="preserve"> </w:t>
      </w:r>
      <w:r w:rsidR="000B01F3">
        <w:rPr>
          <w:rFonts w:ascii="Times New Roman" w:hAnsi="Times New Roman" w:cs="Times New Roman"/>
          <w:b/>
          <w:sz w:val="20"/>
          <w:szCs w:val="20"/>
        </w:rPr>
        <w:t>Limits at Infinity</w:t>
      </w:r>
      <w:r w:rsidR="003D4F4D">
        <w:rPr>
          <w:rFonts w:ascii="Times New Roman" w:hAnsi="Times New Roman" w:cs="Times New Roman"/>
          <w:b/>
          <w:sz w:val="20"/>
          <w:szCs w:val="20"/>
        </w:rPr>
        <w:t>:</w:t>
      </w:r>
      <w:r w:rsidR="000B01F3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B01F3" w:rsidRPr="006C66DD">
        <w:rPr>
          <w:rFonts w:ascii="Times New Roman" w:hAnsi="Times New Roman" w:cs="Times New Roman"/>
          <w:sz w:val="20"/>
          <w:szCs w:val="20"/>
        </w:rPr>
        <w:t>Find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</m:t>
                </m:r>
              </m:den>
            </m:f>
          </m:e>
        </m:func>
      </m:oMath>
      <w:r w:rsidR="000B01F3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Solution: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1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6x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den>
                </m:f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>=-∞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3D4F4D" w:rsidRDefault="003D4F4D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color w:val="ED7D31" w:themeColor="accent2"/>
          <w:sz w:val="20"/>
          <w:szCs w:val="20"/>
        </w:rPr>
        <w:t>Example 11</w:t>
      </w:r>
      <w:r w:rsidRPr="006C66DD">
        <w:rPr>
          <w:rFonts w:ascii="Times New Roman" w:hAnsi="Times New Roman" w:cs="Times New Roman"/>
          <w:sz w:val="20"/>
          <w:szCs w:val="20"/>
        </w:rPr>
        <w:t xml:space="preserve">: </w:t>
      </w:r>
      <w:r>
        <w:rPr>
          <w:rFonts w:ascii="Times New Roman" w:hAnsi="Times New Roman" w:cs="Times New Roman"/>
          <w:b/>
          <w:sz w:val="20"/>
          <w:szCs w:val="20"/>
        </w:rPr>
        <w:t xml:space="preserve">Limits with Absolute Values: </w:t>
      </w:r>
      <w:r w:rsidRPr="006C66DD">
        <w:rPr>
          <w:rFonts w:ascii="Times New Roman" w:hAnsi="Times New Roman" w:cs="Times New Roman"/>
          <w:sz w:val="20"/>
          <w:szCs w:val="20"/>
        </w:rPr>
        <w:t>Find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|x|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 xml:space="preserve">. </m:t>
            </m:r>
          </m:e>
        </m:func>
      </m:oMath>
    </w:p>
    <w:p w:rsidR="003D4F4D" w:rsidRDefault="003D4F4D" w:rsidP="000B01F3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Solution: Since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 xml:space="preserve">   x if   x≥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-x if   x&lt;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,  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|x|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den>
        </m:f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 xml:space="preserve">   1 if   x≥0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-1 if   x&lt;0</m:t>
                </m:r>
              </m:e>
            </m:eqArr>
          </m:e>
        </m:d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so</w:t>
      </w:r>
      <w:r w:rsidR="005963D0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→-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|x|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den>
            </m:f>
          </m:e>
        </m:func>
        <m:r>
          <w:rPr>
            <w:rFonts w:ascii="Cambria Math" w:hAnsi="Cambria Math" w:cs="Times New Roman"/>
            <w:sz w:val="20"/>
            <w:szCs w:val="20"/>
          </w:rPr>
          <m:t xml:space="preserve">  </m:t>
        </m:r>
      </m:oMath>
      <w:r>
        <w:rPr>
          <w:rFonts w:ascii="Times New Roman" w:eastAsiaTheme="minorEastAsia" w:hAnsi="Times New Roman" w:cs="Times New Roman"/>
          <w:sz w:val="20"/>
          <w:szCs w:val="20"/>
        </w:rPr>
        <w:t>does not exist (DNE)</w:t>
      </w:r>
    </w:p>
    <w:p w:rsidR="003D4F4D" w:rsidRDefault="005963D0" w:rsidP="000B01F3">
      <w:pPr>
        <w:rPr>
          <w:rFonts w:ascii="Times New Roman" w:eastAsiaTheme="minorEastAsia" w:hAnsi="Times New Roman" w:cs="Times New Roman"/>
          <w:sz w:val="20"/>
          <w:szCs w:val="20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 xml:space="preserve">                 </w:t>
      </w:r>
      <w:r w:rsidRPr="005963D0">
        <w:rPr>
          <w:rFonts w:ascii="Times New Roman" w:eastAsiaTheme="minorEastAsia" w:hAnsi="Times New Roman" w:cs="Times New Roman"/>
          <w:noProof/>
          <w:sz w:val="20"/>
          <w:szCs w:val="20"/>
        </w:rPr>
        <w:drawing>
          <wp:inline distT="0" distB="0" distL="0" distR="0" wp14:anchorId="06A0F50E" wp14:editId="780E67D5">
            <wp:extent cx="1168400" cy="7870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t="13003" r="2940"/>
                    <a:stretch/>
                  </pic:blipFill>
                  <pic:spPr bwMode="auto">
                    <a:xfrm>
                      <a:off x="0" y="0"/>
                      <a:ext cx="1182146" cy="796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0B01F3" w:rsidRDefault="000B01F3" w:rsidP="000B01F3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C86DAB" w:rsidRDefault="00C86DAB" w:rsidP="000B01F3">
      <w:pPr>
        <w:rPr>
          <w:rFonts w:ascii="Times New Roman" w:eastAsiaTheme="minorEastAsia" w:hAnsi="Times New Roman" w:cs="Times New Roman"/>
          <w:sz w:val="20"/>
          <w:szCs w:val="20"/>
        </w:rPr>
      </w:pPr>
    </w:p>
    <w:p w:rsidR="000B01F3" w:rsidRPr="0071239B" w:rsidRDefault="00C86DAB" w:rsidP="000B01F3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Your T</w:t>
      </w:r>
      <w:r w:rsidR="000B01F3" w:rsidRPr="0071239B">
        <w:rPr>
          <w:rFonts w:ascii="Times New Roman" w:eastAsiaTheme="minorEastAsia" w:hAnsi="Times New Roman" w:cs="Times New Roman"/>
          <w:sz w:val="24"/>
          <w:szCs w:val="24"/>
        </w:rPr>
        <w:t>urn:</w:t>
      </w:r>
    </w:p>
    <w:p w:rsidR="000B01F3" w:rsidRPr="00F17D86" w:rsidRDefault="000B01F3" w:rsidP="000B01F3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7D86">
        <w:rPr>
          <w:rFonts w:ascii="Times New Roman" w:eastAsiaTheme="minorEastAsia" w:hAnsi="Times New Roman" w:cs="Times New Roman"/>
          <w:sz w:val="24"/>
          <w:szCs w:val="24"/>
        </w:rPr>
        <w:t>Find the Following limits. If the limit does not exist (DNE) explain why.</w:t>
      </w:r>
    </w:p>
    <w:p w:rsidR="000B01F3" w:rsidRPr="00F17D86" w:rsidRDefault="000B01F3" w:rsidP="000B01F3">
      <w:pPr>
        <w:ind w:left="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</m:e>
        </m:func>
      </m:oMath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(x)</m:t>
            </m:r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</m:oMath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        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3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(x)</m:t>
            </m:r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</w:t>
      </w:r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-2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</m:e>
        </m:fun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2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</m:e>
        </m:func>
      </m:oMath>
    </w:p>
    <w:p w:rsidR="000B01F3" w:rsidRPr="00F17D86" w:rsidRDefault="000B01F3" w:rsidP="000B01F3">
      <w:pPr>
        <w:rPr>
          <w:rFonts w:ascii="Times New Roman" w:eastAsiaTheme="minorEastAsia" w:hAnsi="Times New Roman" w:cs="Times New Roman"/>
          <w:sz w:val="24"/>
          <w:szCs w:val="24"/>
        </w:rPr>
      </w:pPr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</w:t>
      </w:r>
      <w:r w:rsidRPr="00F17D86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7078ED9" wp14:editId="27FFF5DF">
            <wp:extent cx="1706880" cy="1657761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3082" t="39886" r="79075" b="29345"/>
                    <a:stretch/>
                  </pic:blipFill>
                  <pic:spPr bwMode="auto">
                    <a:xfrm>
                      <a:off x="0" y="0"/>
                      <a:ext cx="1721816" cy="1672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01F3" w:rsidRPr="00F17D86" w:rsidRDefault="00444FF4" w:rsidP="000B01F3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2 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-4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</w:p>
    <w:p w:rsidR="000B01F3" w:rsidRPr="00F17D86" w:rsidRDefault="000B01F3" w:rsidP="000B01F3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0B01F3" w:rsidRPr="00F17D86" w:rsidRDefault="00444FF4" w:rsidP="000B01F3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→-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s-PR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PR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s-PR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-4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2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  <w:szCs w:val="24"/>
            <w:lang w:val="es-PR"/>
          </w:rPr>
          <m:t>=</m:t>
        </m:r>
      </m:oMath>
    </w:p>
    <w:p w:rsidR="000B01F3" w:rsidRPr="00F17D86" w:rsidRDefault="000B01F3" w:rsidP="000B01F3">
      <w:pPr>
        <w:pStyle w:val="ListParagraph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0B01F3" w:rsidRPr="00F17D86" w:rsidRDefault="000B01F3" w:rsidP="000B01F3">
      <w:pPr>
        <w:pStyle w:val="ListParagraph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0B01F3" w:rsidRPr="00F17D86" w:rsidRDefault="00444FF4" w:rsidP="000B01F3">
      <w:pPr>
        <w:pStyle w:val="ListParagraph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→-1</m:t>
                </m:r>
              </m:lim>
            </m:limLow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5x+6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x-3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  <w:szCs w:val="24"/>
            <w:lang w:val="es-PR"/>
          </w:rPr>
          <m:t>=</m:t>
        </m:r>
      </m:oMath>
      <w:r w:rsidR="000B01F3" w:rsidRPr="00F17D86">
        <w:rPr>
          <w:rFonts w:ascii="Times New Roman" w:eastAsiaTheme="minorEastAsia" w:hAnsi="Times New Roman" w:cs="Times New Roman"/>
          <w:sz w:val="24"/>
          <w:szCs w:val="24"/>
          <w:lang w:val="es-PR"/>
        </w:rPr>
        <w:t xml:space="preserve"> </w:t>
      </w:r>
    </w:p>
    <w:p w:rsidR="000B01F3" w:rsidRPr="00F17D86" w:rsidRDefault="000B01F3" w:rsidP="000B01F3">
      <w:pPr>
        <w:pStyle w:val="ListParagraph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 w:rsidRPr="00F17D86">
        <w:rPr>
          <w:rFonts w:ascii="Times New Roman" w:eastAsiaTheme="minorEastAsia" w:hAnsi="Times New Roman" w:cs="Times New Roman"/>
          <w:sz w:val="24"/>
          <w:szCs w:val="24"/>
        </w:rPr>
        <w:t>5)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w:rPr>
                <w:rFonts w:ascii="Cambria Math" w:hAnsi="Cambria Math" w:cs="Times New Roman"/>
                <w:sz w:val="24"/>
                <w:szCs w:val="24"/>
              </w:rPr>
              <m:t xml:space="preserve"> </m:t>
            </m:r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hAnsi="Cambria Math" w:cs="Times New Roman"/>
                <w:sz w:val="24"/>
                <w:szCs w:val="24"/>
              </w:rPr>
              <m:t>(x)=</m:t>
            </m:r>
          </m:e>
        </m:func>
      </m:oMath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6</w:t>
      </w:r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den>
            </m:f>
          </m:e>
        </m:func>
        <m:r>
          <w:rPr>
            <w:rFonts w:ascii="Cambria Math" w:hAnsi="Cambria Math" w:cs="Times New Roman"/>
            <w:sz w:val="24"/>
            <w:szCs w:val="24"/>
          </w:rPr>
          <m:t>=</m:t>
        </m:r>
      </m:oMath>
    </w:p>
    <w:p w:rsidR="000B01F3" w:rsidRPr="00F17D86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Pr="00F17D86">
        <w:rPr>
          <w:rFonts w:ascii="Times New Roman" w:hAnsi="Times New Roman" w:cs="Times New Roman"/>
          <w:sz w:val="24"/>
          <w:szCs w:val="24"/>
        </w:rPr>
        <w:t>) Find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 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func>
      </m:oMath>
    </w:p>
    <w:p w:rsidR="000B01F3" w:rsidRPr="00F17D86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</w:rPr>
      </w:pP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PR"/>
        </w:rPr>
        <w:t>8</w:t>
      </w:r>
      <w:r w:rsidRPr="00F17D86">
        <w:rPr>
          <w:rFonts w:ascii="Times New Roman" w:eastAsiaTheme="minorEastAsia" w:hAnsi="Times New Roman" w:cs="Times New Roman"/>
          <w:sz w:val="24"/>
          <w:szCs w:val="24"/>
          <w:lang w:val="es-PR"/>
        </w:rPr>
        <w:t xml:space="preserve">)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→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3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x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+1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  <w:szCs w:val="24"/>
            <w:lang w:val="es-PR"/>
          </w:rPr>
          <m:t>=</m:t>
        </m:r>
      </m:oMath>
    </w:p>
    <w:p w:rsidR="000B01F3" w:rsidRPr="00F17D86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9</w:t>
      </w:r>
      <w:r w:rsidRPr="00F17D86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</m:oMath>
      <w:r w:rsidRPr="00F17D86">
        <w:rPr>
          <w:rFonts w:ascii="Times New Roman" w:eastAsiaTheme="minorEastAsia" w:hAnsi="Times New Roman" w:cs="Times New Roman"/>
          <w:sz w:val="24"/>
          <w:szCs w:val="24"/>
          <w:lang w:val="es-PR"/>
        </w:rPr>
        <w:t xml:space="preserve"> </w:t>
      </w: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0B01F3" w:rsidRDefault="000B01F3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w:r>
        <w:rPr>
          <w:rFonts w:ascii="Times New Roman" w:eastAsiaTheme="minorEastAsia" w:hAnsi="Times New Roman" w:cs="Times New Roman"/>
          <w:sz w:val="24"/>
          <w:szCs w:val="24"/>
          <w:lang w:val="es-PR"/>
        </w:rPr>
        <w:t xml:space="preserve">10) </w:t>
      </w:r>
      <m:oMath>
        <m:func>
          <m:fun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→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s-PR"/>
                  </w:rPr>
                  <m:t>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x</m:t>
                </m:r>
              </m:sup>
            </m:sSup>
          </m:e>
        </m:func>
        <m:r>
          <w:rPr>
            <w:rFonts w:ascii="Cambria Math" w:eastAsiaTheme="minorEastAsia" w:hAnsi="Cambria Math" w:cs="Times New Roman"/>
            <w:sz w:val="24"/>
            <w:szCs w:val="24"/>
            <w:lang w:val="es-PR"/>
          </w:rPr>
          <m:t>=</m:t>
        </m:r>
      </m:oMath>
    </w:p>
    <w:p w:rsidR="008D085E" w:rsidRDefault="008D085E" w:rsidP="000B01F3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</w:p>
    <w:p w:rsidR="008D085E" w:rsidRPr="00FA5D52" w:rsidRDefault="008D085E" w:rsidP="000B01F3">
      <w:pPr>
        <w:ind w:firstLine="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A5D52">
        <w:rPr>
          <w:rFonts w:ascii="Times New Roman" w:eastAsiaTheme="minorEastAsia" w:hAnsi="Times New Roman" w:cs="Times New Roman"/>
          <w:b/>
          <w:sz w:val="24"/>
          <w:szCs w:val="24"/>
        </w:rPr>
        <w:t xml:space="preserve">3.2 Continuity   </w:t>
      </w:r>
    </w:p>
    <w:p w:rsidR="008D085E" w:rsidRDefault="008D085E" w:rsidP="00723190">
      <w:pPr>
        <w:ind w:firstLine="360"/>
        <w:rPr>
          <w:rFonts w:ascii="Times New Roman" w:eastAsiaTheme="minorEastAsia" w:hAnsi="Times New Roman" w:cs="Times New Roman"/>
          <w:sz w:val="24"/>
          <w:szCs w:val="24"/>
          <w:lang w:val="es-PR"/>
        </w:rPr>
      </w:pPr>
      <w:r w:rsidRPr="008D085E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64F8743D" wp14:editId="2A90223A">
            <wp:extent cx="3510280" cy="1166343"/>
            <wp:effectExtent l="0" t="0" r="0" b="0"/>
            <wp:docPr id="30723" name="Picture 3" descr="C:\Documents and Settings\Family\Desktop\blended gif\ch3_21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3" name="Picture 3" descr="C:\Documents and Settings\Family\Desktop\blended gif\ch3_21b.gif"/>
                    <pic:cNvPicPr>
                      <a:picLocks noGrp="1"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2388" cy="1177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23190" w:rsidRDefault="00723190" w:rsidP="00723190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723190">
        <w:rPr>
          <w:rFonts w:ascii="Times New Roman" w:eastAsiaTheme="minorEastAsia" w:hAnsi="Times New Roman" w:cs="Times New Roman"/>
          <w:sz w:val="24"/>
          <w:szCs w:val="24"/>
        </w:rPr>
        <w:t xml:space="preserve">Determine if each of </w:t>
      </w:r>
      <w:r>
        <w:rPr>
          <w:rFonts w:ascii="Times New Roman" w:eastAsiaTheme="minorEastAsia" w:hAnsi="Times New Roman" w:cs="Times New Roman"/>
          <w:sz w:val="24"/>
          <w:szCs w:val="24"/>
        </w:rPr>
        <w:t>the functions below are continuous. If not, describe the condition it does not satisfy.</w:t>
      </w:r>
    </w:p>
    <w:p w:rsidR="00723190" w:rsidRPr="004F5E55" w:rsidRDefault="00723190" w:rsidP="00723190">
      <w:pPr>
        <w:rPr>
          <w:rFonts w:ascii="Times New Roman" w:eastAsiaTheme="minorEastAsia" w:hAnsi="Times New Roman" w:cs="Times New Roman"/>
          <w:sz w:val="24"/>
          <w:szCs w:val="24"/>
        </w:rPr>
      </w:pPr>
      <w:r w:rsidRPr="004F5E5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F5E5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6FD1991C" wp14:editId="56EBC32D">
            <wp:extent cx="1412240" cy="1249680"/>
            <wp:effectExtent l="0" t="0" r="0" b="7620"/>
            <wp:docPr id="9" name="Picture 2" descr="C:\Documents and Settings\Family\Desktop\St line gif\ch3_21s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7" name="Picture 2" descr="C:\Documents and Settings\Family\Desktop\St line gif\ch3_21s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618" t="16626" r="59670" b="3179"/>
                    <a:stretch/>
                  </pic:blipFill>
                  <pic:spPr bwMode="auto">
                    <a:xfrm>
                      <a:off x="0" y="0"/>
                      <a:ext cx="1418954" cy="1255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             </w:t>
      </w:r>
      <w:r w:rsidRPr="004F5E5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3708BB48" wp14:editId="65059C96">
            <wp:extent cx="1686560" cy="1212874"/>
            <wp:effectExtent l="0" t="0" r="8890" b="6350"/>
            <wp:docPr id="31747" name="Picture 2" descr="C:\Documents and Settings\Family\Desktop\St line gif\ch3_21s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7" name="Picture 2" descr="C:\Documents and Settings\Family\Desktop\St line gif\ch3_21s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4" t="6249" r="4188" b="4044"/>
                    <a:stretch/>
                  </pic:blipFill>
                  <pic:spPr bwMode="auto">
                    <a:xfrm>
                      <a:off x="0" y="0"/>
                      <a:ext cx="1742025" cy="12527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      </w:t>
      </w:r>
      <w:r w:rsidRPr="004F5E5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D7514BD" wp14:editId="5707D9B9">
            <wp:extent cx="1686560" cy="1254296"/>
            <wp:effectExtent l="0" t="0" r="8890" b="3175"/>
            <wp:docPr id="32771" name="Picture 2" descr="C:\Documents and Settings\Family\Desktop\St line gif\ch3_22s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1" name="Picture 2" descr="C:\Documents and Settings\Family\Desktop\St line gif\ch3_22s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" t="20879" r="4892" b="2132"/>
                    <a:stretch/>
                  </pic:blipFill>
                  <pic:spPr bwMode="auto">
                    <a:xfrm>
                      <a:off x="0" y="0"/>
                      <a:ext cx="1729863" cy="128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F63EB" w:rsidRPr="004F5E55" w:rsidRDefault="00DF63EB" w:rsidP="00DF63EB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Find all values of </w:t>
      </w:r>
      <w:r w:rsidRPr="004F5E55"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 where the piecewise function is discontinuous.</w:t>
      </w:r>
    </w:p>
    <w:p w:rsidR="000745BA" w:rsidRPr="004F5E55" w:rsidRDefault="00DF63EB" w:rsidP="00DF63E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4F5E55">
        <w:rPr>
          <w:rFonts w:ascii="Times New Roman" w:eastAsiaTheme="minorEastAsia" w:hAnsi="Times New Roman" w:cs="Times New Roman"/>
          <w:sz w:val="24"/>
          <w:szCs w:val="24"/>
        </w:rPr>
        <w:object w:dxaOrig="6132" w:dyaOrig="21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55pt;height:58.6pt" o:ole="">
            <v:imagedata r:id="rId26" o:title=""/>
          </v:shape>
          <o:OLEObject Type="Embed" ProgID="Unknown" ShapeID="_x0000_i1025" DrawAspect="Content" ObjectID="_1537780557" r:id="rId27"/>
        </w:object>
      </w:r>
    </w:p>
    <w:p w:rsidR="00AA7BEF" w:rsidRPr="004F5E55" w:rsidRDefault="00AA7BEF" w:rsidP="00DF63EB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AA7BEF" w:rsidRDefault="00AA7BEF" w:rsidP="00AA7BE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4F5E55">
        <w:rPr>
          <w:rFonts w:ascii="Times New Roman" w:eastAsiaTheme="minorEastAsia" w:hAnsi="Times New Roman" w:cs="Times New Roman"/>
          <w:sz w:val="24"/>
          <w:szCs w:val="24"/>
        </w:rPr>
        <w:t xml:space="preserve">Find </w:t>
      </w:r>
      <w:r w:rsidR="004F5E55" w:rsidRPr="004F5E55">
        <w:rPr>
          <w:rFonts w:ascii="Times New Roman" w:eastAsiaTheme="minorEastAsia" w:hAnsi="Times New Roman" w:cs="Times New Roman"/>
          <w:sz w:val="24"/>
          <w:szCs w:val="24"/>
        </w:rPr>
        <w:t xml:space="preserve">the points of discontinuity of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|x-1|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</m:oMath>
      <w:r w:rsidR="004F5E55" w:rsidRPr="004F5E55">
        <w:rPr>
          <w:rFonts w:ascii="Times New Roman" w:eastAsiaTheme="minorEastAsia" w:hAnsi="Times New Roman" w:cs="Times New Roman"/>
          <w:sz w:val="24"/>
          <w:szCs w:val="24"/>
        </w:rPr>
        <w:t xml:space="preserve">. Give the limit of the function at </w:t>
      </w:r>
      <w:r w:rsidR="004F5E55">
        <w:rPr>
          <w:rFonts w:ascii="Times New Roman" w:eastAsiaTheme="minorEastAsia" w:hAnsi="Times New Roman" w:cs="Times New Roman"/>
          <w:sz w:val="24"/>
          <w:szCs w:val="24"/>
        </w:rPr>
        <w:t>the points of discontinuity.</w:t>
      </w:r>
    </w:p>
    <w:p w:rsidR="00BA21A1" w:rsidRDefault="00BA21A1" w:rsidP="00BA21A1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BA21A1" w:rsidRPr="00BA21A1" w:rsidRDefault="00BA21A1" w:rsidP="00BA21A1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0"/>
          <w:szCs w:val="20"/>
        </w:rPr>
      </w:pPr>
      <w:r w:rsidRPr="00BA21A1">
        <w:rPr>
          <w:rFonts w:ascii="Times New Roman" w:eastAsiaTheme="minorEastAsia" w:hAnsi="Times New Roman" w:cs="Times New Roman"/>
          <w:sz w:val="24"/>
          <w:szCs w:val="24"/>
        </w:rPr>
        <w:t xml:space="preserve">Use limit to find </w:t>
      </w:r>
      <w:r w:rsidRPr="00BA21A1">
        <w:rPr>
          <w:rFonts w:ascii="Times New Roman" w:eastAsiaTheme="minorEastAsia" w:hAnsi="Times New Roman" w:cs="Times New Roman"/>
          <w:i/>
          <w:sz w:val="24"/>
          <w:szCs w:val="24"/>
        </w:rPr>
        <w:t>k</w:t>
      </w:r>
      <w:r w:rsidRPr="00BA21A1">
        <w:rPr>
          <w:rFonts w:ascii="Times New Roman" w:eastAsiaTheme="minorEastAsia" w:hAnsi="Times New Roman" w:cs="Times New Roman"/>
          <w:sz w:val="24"/>
          <w:szCs w:val="24"/>
        </w:rPr>
        <w:t xml:space="preserve"> such that </w:t>
      </w:r>
      <m:oMath>
        <m:r>
          <w:rPr>
            <w:rFonts w:ascii="Cambria Math" w:hAnsi="Cambria Math" w:cs="Times New Roman"/>
            <w:sz w:val="20"/>
            <w:szCs w:val="20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x+2     if x&lt;1</m:t>
                </m:r>
              </m:e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            if x≥1</m:t>
                </m:r>
              </m:e>
            </m:eqArr>
          </m:e>
        </m:d>
      </m:oMath>
      <w:r w:rsidRPr="00BA21A1">
        <w:rPr>
          <w:rFonts w:ascii="Times New Roman" w:eastAsiaTheme="minorEastAsia" w:hAnsi="Times New Roman" w:cs="Times New Roman"/>
          <w:sz w:val="20"/>
          <w:szCs w:val="20"/>
        </w:rPr>
        <w:t xml:space="preserve"> is continuous at </w:t>
      </w:r>
      <w:r w:rsidRPr="00BA21A1">
        <w:rPr>
          <w:rFonts w:ascii="Times New Roman" w:eastAsiaTheme="minorEastAsia" w:hAnsi="Times New Roman" w:cs="Times New Roman"/>
          <w:i/>
          <w:sz w:val="20"/>
          <w:szCs w:val="20"/>
        </w:rPr>
        <w:t>x</w:t>
      </w:r>
      <w:r w:rsidRPr="00BA21A1">
        <w:rPr>
          <w:rFonts w:ascii="Times New Roman" w:eastAsiaTheme="minorEastAsia" w:hAnsi="Times New Roman" w:cs="Times New Roman"/>
          <w:sz w:val="20"/>
          <w:szCs w:val="20"/>
        </w:rPr>
        <w:t>=1.</w:t>
      </w:r>
    </w:p>
    <w:p w:rsidR="00BA21A1" w:rsidRDefault="00BA21A1" w:rsidP="00BA21A1">
      <w:pPr>
        <w:pStyle w:val="ListParagraph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:rsidR="004F5E55" w:rsidRPr="004F5E55" w:rsidRDefault="004F5E55" w:rsidP="004F5E55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F5E55">
        <w:rPr>
          <w:rFonts w:ascii="Times New Roman" w:eastAsiaTheme="minorEastAsia" w:hAnsi="Times New Roman" w:cs="Times New Roman"/>
          <w:b/>
          <w:sz w:val="24"/>
          <w:szCs w:val="24"/>
        </w:rPr>
        <w:t>3.3 Average Rate of Change</w:t>
      </w:r>
    </w:p>
    <w:p w:rsidR="004F5E55" w:rsidRDefault="004F5E55" w:rsidP="004F5E55">
      <w:pPr>
        <w:rPr>
          <w:rFonts w:ascii="Times New Roman" w:eastAsiaTheme="minorEastAsia" w:hAnsi="Times New Roman" w:cs="Times New Roman"/>
          <w:sz w:val="24"/>
          <w:szCs w:val="24"/>
        </w:rPr>
      </w:pPr>
      <w:r w:rsidRPr="004F5E5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37CBB63C" wp14:editId="620C22A8">
            <wp:extent cx="3667760" cy="818585"/>
            <wp:effectExtent l="0" t="0" r="8890" b="635"/>
            <wp:docPr id="43011" name="Picture 2" descr="C:\Documents and Settings\Family\Desktop\blended gif\ch3_30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11" name="Picture 2" descr="C:\Documents and Settings\Family\Desktop\blended gif\ch3_30b.gif"/>
                    <pic:cNvPicPr>
                      <a:picLocks noGrp="1"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352" cy="832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5551E2" w:rsidRDefault="005551E2" w:rsidP="005551E2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graph below shows the percentage of households in the United State with landlines</w:t>
      </w:r>
      <w:r w:rsidR="00A95A18">
        <w:rPr>
          <w:rFonts w:ascii="Times New Roman" w:eastAsiaTheme="minorEastAsia" w:hAnsi="Times New Roman" w:cs="Times New Roman"/>
          <w:sz w:val="24"/>
          <w:szCs w:val="24"/>
        </w:rPr>
        <w:t xml:space="preserve"> telephones for the years 2005-2009. Find the average rate of change in the percent of households with landlines between 2007 and 2009.</w:t>
      </w:r>
    </w:p>
    <w:p w:rsidR="00A95A18" w:rsidRDefault="00A95A18" w:rsidP="00A95A18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A95A18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A92D75A" wp14:editId="7E5C7427">
            <wp:extent cx="1488973" cy="1122680"/>
            <wp:effectExtent l="0" t="0" r="0" b="1270"/>
            <wp:docPr id="45059" name="Picture 2" descr="C:\Documents and Settings\Family\Desktop\St line gif\ch3_31s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59" name="Picture 2" descr="C:\Documents and Settings\Family\Desktop\St line gif\ch3_31s.gif"/>
                    <pic:cNvPicPr>
                      <a:picLocks noGrp="1"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576" cy="11623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DF48AE" w:rsidRDefault="000A3A25" w:rsidP="00A95A18">
      <w:pPr>
        <w:rPr>
          <w:rFonts w:ascii="Times New Roman" w:eastAsiaTheme="minorEastAsia" w:hAnsi="Times New Roman" w:cs="Times New Roman"/>
          <w:sz w:val="24"/>
          <w:szCs w:val="24"/>
        </w:rPr>
      </w:pPr>
      <w:r w:rsidRPr="000A3A2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7D00C370" wp14:editId="0FE8261E">
            <wp:extent cx="3622040" cy="766588"/>
            <wp:effectExtent l="0" t="0" r="0" b="0"/>
            <wp:docPr id="46083" name="Picture 2" descr="C:\Documents and Settings\Family\Desktop\blended gif\ch3_32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3" name="Picture 2" descr="C:\Documents and Settings\Family\Desktop\blended gif\ch3_32b.gif"/>
                    <pic:cNvPicPr>
                      <a:picLocks noGrp="1"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756" cy="7728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A3A25" w:rsidRDefault="000A3A25" w:rsidP="000A3A25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instantaneous rate of chang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3x+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t the poin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A3A25" w:rsidRDefault="000A3A25" w:rsidP="000A3A25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 company determines that the cost of manufacturing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ases of DVD is given by</w:t>
      </w:r>
    </w:p>
    <w:p w:rsidR="006A6840" w:rsidRDefault="000A3A25" w:rsidP="000A3A2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x+12</m:t>
        </m:r>
      </m:oMath>
      <w:r w:rsidR="006A6840">
        <w:rPr>
          <w:rFonts w:ascii="Times New Roman" w:eastAsiaTheme="minorEastAsia" w:hAnsi="Times New Roman" w:cs="Times New Roman"/>
          <w:sz w:val="24"/>
          <w:szCs w:val="24"/>
        </w:rPr>
        <w:t>. Find (a) the average rate of change of cost per case for manufacturing betwee</w:t>
      </w:r>
      <w:r w:rsidR="009457A0">
        <w:rPr>
          <w:rFonts w:ascii="Times New Roman" w:eastAsiaTheme="minorEastAsia" w:hAnsi="Times New Roman" w:cs="Times New Roman"/>
          <w:sz w:val="24"/>
          <w:szCs w:val="24"/>
        </w:rPr>
        <w:t>n 3</w:t>
      </w:r>
      <w:r w:rsidR="006A6840">
        <w:rPr>
          <w:rFonts w:ascii="Times New Roman" w:eastAsiaTheme="minorEastAsia" w:hAnsi="Times New Roman" w:cs="Times New Roman"/>
          <w:sz w:val="24"/>
          <w:szCs w:val="24"/>
        </w:rPr>
        <w:t xml:space="preserve"> and 5 cases, (b) the cost when production is increased from 4 to 5 cases, and (c) the instantaneous rate of change of cost with respect to the number of cases produced when 4 cases are produced. </w:t>
      </w:r>
    </w:p>
    <w:p w:rsidR="009457A0" w:rsidRDefault="009457A0" w:rsidP="000A3A2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9457A0" w:rsidRDefault="009457A0" w:rsidP="000A3A2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9457A0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F59B002" wp14:editId="2A8036E7">
            <wp:extent cx="3315583" cy="826770"/>
            <wp:effectExtent l="0" t="0" r="0" b="0"/>
            <wp:docPr id="48131" name="Picture 2" descr="C:\Documents and Settings\Family\Desktop\blended gif\ch3_33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1" name="Picture 2" descr="C:\Documents and Settings\Family\Desktop\blended gif\ch3_33b.gif"/>
                    <pic:cNvPicPr>
                      <a:picLocks noGrp="1"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2780" cy="841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9457A0" w:rsidRDefault="009457A0" w:rsidP="000A3A2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E32EBB" w:rsidRDefault="009457A0" w:rsidP="009457A0">
      <w:pPr>
        <w:pStyle w:val="ListParagraph"/>
        <w:numPr>
          <w:ilvl w:val="0"/>
          <w:numId w:val="4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Use the alternate form to find </w:t>
      </w:r>
      <w:r w:rsidR="00E32EBB">
        <w:rPr>
          <w:rFonts w:ascii="Times New Roman" w:eastAsiaTheme="minorEastAsia" w:hAnsi="Times New Roman" w:cs="Times New Roman"/>
          <w:sz w:val="24"/>
          <w:szCs w:val="24"/>
        </w:rPr>
        <w:t>part c of the previous problem.</w:t>
      </w:r>
    </w:p>
    <w:p w:rsidR="00E32EBB" w:rsidRPr="00E32EBB" w:rsidRDefault="00E32EBB" w:rsidP="00E32EBB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32EBB">
        <w:rPr>
          <w:rFonts w:ascii="Times New Roman" w:eastAsiaTheme="minorEastAsia" w:hAnsi="Times New Roman" w:cs="Times New Roman"/>
          <w:b/>
          <w:sz w:val="24"/>
          <w:szCs w:val="24"/>
        </w:rPr>
        <w:t>3.4 Definition of the Derivative</w:t>
      </w:r>
    </w:p>
    <w:p w:rsidR="0034254D" w:rsidRDefault="00352EF2" w:rsidP="00E32EB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lope of the</w:t>
      </w:r>
      <w:r w:rsidR="0034254D">
        <w:rPr>
          <w:rFonts w:ascii="Times New Roman" w:eastAsiaTheme="minorEastAsia" w:hAnsi="Times New Roman" w:cs="Times New Roman"/>
          <w:sz w:val="24"/>
          <w:szCs w:val="24"/>
        </w:rPr>
        <w:t xml:space="preserve"> Secant Line</w:t>
      </w:r>
    </w:p>
    <w:p w:rsidR="00573A45" w:rsidRDefault="0034254D" w:rsidP="00E32EB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73A45">
        <w:rPr>
          <w:rFonts w:ascii="Times New Roman" w:eastAsiaTheme="minorEastAsia" w:hAnsi="Times New Roman" w:cs="Times New Roman"/>
          <w:sz w:val="24"/>
          <w:szCs w:val="24"/>
        </w:rPr>
        <w:t xml:space="preserve">The slope of </w:t>
      </w:r>
      <w:r w:rsidR="00352EF2">
        <w:rPr>
          <w:rFonts w:ascii="Times New Roman" w:eastAsiaTheme="minorEastAsia" w:hAnsi="Times New Roman" w:cs="Times New Roman"/>
          <w:sz w:val="24"/>
          <w:szCs w:val="24"/>
        </w:rPr>
        <w:t>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73A45">
        <w:rPr>
          <w:rFonts w:ascii="Times New Roman" w:eastAsiaTheme="minorEastAsia" w:hAnsi="Times New Roman" w:cs="Times New Roman"/>
          <w:sz w:val="24"/>
          <w:szCs w:val="24"/>
        </w:rPr>
        <w:t xml:space="preserve">secant line at the point </w:t>
      </w:r>
      <w:r w:rsidR="00C1597D">
        <w:rPr>
          <w:rFonts w:ascii="Times New Roman" w:eastAsiaTheme="minorEastAsia" w:hAnsi="Times New Roman" w:cs="Times New Roman"/>
          <w:sz w:val="24"/>
          <w:szCs w:val="24"/>
        </w:rPr>
        <w:t>be</w:t>
      </w:r>
      <w:r w:rsidR="00573A45">
        <w:rPr>
          <w:rFonts w:ascii="Times New Roman" w:eastAsiaTheme="minorEastAsia" w:hAnsi="Times New Roman" w:cs="Times New Roman"/>
          <w:sz w:val="24"/>
          <w:szCs w:val="24"/>
        </w:rPr>
        <w:t>t</w:t>
      </w:r>
      <w:r w:rsidR="00C1597D">
        <w:rPr>
          <w:rFonts w:ascii="Times New Roman" w:eastAsiaTheme="minorEastAsia" w:hAnsi="Times New Roman" w:cs="Times New Roman"/>
          <w:sz w:val="24"/>
          <w:szCs w:val="24"/>
        </w:rPr>
        <w:t>ween</w:t>
      </w:r>
      <w:r w:rsidR="00573A45">
        <w:rPr>
          <w:rFonts w:ascii="Times New Roman" w:eastAsiaTheme="minorEastAsia" w:hAnsi="Times New Roman" w:cs="Times New Roman"/>
          <w:sz w:val="24"/>
          <w:szCs w:val="24"/>
        </w:rPr>
        <w:t xml:space="preserve"> the point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a</m:t>
        </m:r>
      </m:oMath>
      <w:r w:rsidR="00573A45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b</m:t>
        </m:r>
      </m:oMath>
      <w:r w:rsidR="00573A45">
        <w:rPr>
          <w:rFonts w:ascii="Times New Roman" w:eastAsiaTheme="minorEastAsia" w:hAnsi="Times New Roman" w:cs="Times New Roman"/>
          <w:sz w:val="24"/>
          <w:szCs w:val="24"/>
        </w:rPr>
        <w:t xml:space="preserve"> on the function</w:t>
      </w:r>
    </w:p>
    <w:p w:rsidR="00573A45" w:rsidRDefault="00573A45" w:rsidP="00E32EB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given by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ec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f(a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-a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 This is the same expression we used on the last section to find the Average Rate of Change.</w:t>
      </w:r>
    </w:p>
    <w:p w:rsidR="0034254D" w:rsidRDefault="0034254D" w:rsidP="00E32EB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34254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53FEF74" wp14:editId="64DAAD42">
            <wp:extent cx="1493520" cy="1222755"/>
            <wp:effectExtent l="0" t="0" r="0" b="0"/>
            <wp:docPr id="54275" name="Picture 2" descr="C:\Documents and Settings\Family\Desktop\St line gif\ch3_43s_2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275" name="Picture 2" descr="C:\Documents and Settings\Family\Desktop\St line gif\ch3_43s_2.gif"/>
                    <pic:cNvPicPr>
                      <a:picLocks noGrp="1"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816" cy="123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52EF2" w:rsidRDefault="00352EF2" w:rsidP="00E32EB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Slope of the Tangent line</w:t>
      </w:r>
    </w:p>
    <w:p w:rsidR="0034254D" w:rsidRDefault="0034254D" w:rsidP="00653553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34254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6CEC255" wp14:editId="3C480902">
            <wp:extent cx="3622040" cy="794385"/>
            <wp:effectExtent l="0" t="0" r="0" b="5715"/>
            <wp:docPr id="55299" name="Picture 2" descr="C:\Documents and Settings\Family\Desktop\blended gif\ch3_43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299" name="Picture 2" descr="C:\Documents and Settings\Family\Desktop\blended gif\ch3_43b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029" r="1549"/>
                    <a:stretch/>
                  </pic:blipFill>
                  <pic:spPr bwMode="auto">
                    <a:xfrm>
                      <a:off x="0" y="0"/>
                      <a:ext cx="3676426" cy="806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254D" w:rsidRDefault="0034254D" w:rsidP="0034254D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This is the definition we used on the last section to find the </w:t>
      </w:r>
      <w:r w:rsidR="00656E76">
        <w:rPr>
          <w:rFonts w:ascii="Times New Roman" w:eastAsiaTheme="minorEastAsia" w:hAnsi="Times New Roman" w:cs="Times New Roman"/>
          <w:sz w:val="24"/>
          <w:szCs w:val="24"/>
        </w:rPr>
        <w:t>Instantaneou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Rate of Change.</w:t>
      </w:r>
    </w:p>
    <w:p w:rsidR="00656E76" w:rsidRDefault="00656E76" w:rsidP="00656E76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or the graph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 find (a) the equation of the secant line through the point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-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and (b) the equation of the tangent line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52EF2" w:rsidRDefault="00352EF2" w:rsidP="00352EF2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Derivative </w:t>
      </w:r>
    </w:p>
    <w:p w:rsidR="00352EF2" w:rsidRDefault="00352EF2" w:rsidP="00352EF2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B24B18" w:rsidRDefault="00B24B18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B24B18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DCDC2C9" wp14:editId="5516E4FA">
            <wp:extent cx="3204210" cy="663575"/>
            <wp:effectExtent l="0" t="0" r="0" b="3175"/>
            <wp:docPr id="61443" name="Picture 2" descr="C:\Documents and Settings\Family\Desktop\blended gif\ch3_47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43" name="Picture 2" descr="C:\Documents and Settings\Family\Desktop\blended gif\ch3_47b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168" r="664"/>
                    <a:stretch/>
                  </pic:blipFill>
                  <pic:spPr bwMode="auto">
                    <a:xfrm>
                      <a:off x="0" y="0"/>
                      <a:ext cx="3287610" cy="680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52EF2" w:rsidRDefault="00352EF2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B24B18" w:rsidRDefault="00B24B18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derivative is </w:t>
      </w:r>
      <w:r w:rsidR="00F3151B">
        <w:rPr>
          <w:rFonts w:ascii="Times New Roman" w:eastAsiaTheme="minorEastAsia" w:hAnsi="Times New Roman" w:cs="Times New Roman"/>
          <w:sz w:val="24"/>
          <w:szCs w:val="24"/>
        </w:rPr>
        <w:t>denote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with a prime</w:t>
      </w:r>
      <w:r w:rsidR="00F3151B">
        <w:rPr>
          <w:rFonts w:ascii="Times New Roman" w:eastAsiaTheme="minorEastAsia" w:hAnsi="Times New Roman" w:cs="Times New Roman"/>
          <w:sz w:val="24"/>
          <w:szCs w:val="24"/>
        </w:rPr>
        <w:t xml:space="preserve">,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 w:rsidR="00F3151B">
        <w:rPr>
          <w:rFonts w:ascii="Times New Roman" w:eastAsiaTheme="minorEastAsia" w:hAnsi="Times New Roman" w:cs="Times New Roman"/>
          <w:sz w:val="24"/>
          <w:szCs w:val="24"/>
        </w:rPr>
        <w:t xml:space="preserve"> is read “</w:t>
      </w:r>
      <w:r w:rsidR="00F3151B" w:rsidRPr="00F3151B">
        <w:rPr>
          <w:rFonts w:ascii="Times New Roman" w:eastAsiaTheme="minorEastAsia" w:hAnsi="Times New Roman" w:cs="Times New Roman"/>
          <w:i/>
          <w:sz w:val="24"/>
          <w:szCs w:val="24"/>
        </w:rPr>
        <w:t xml:space="preserve">f </w:t>
      </w:r>
      <w:r w:rsidR="00F3151B">
        <w:rPr>
          <w:rFonts w:ascii="Times New Roman" w:eastAsiaTheme="minorEastAsia" w:hAnsi="Times New Roman" w:cs="Times New Roman"/>
          <w:sz w:val="24"/>
          <w:szCs w:val="24"/>
        </w:rPr>
        <w:t xml:space="preserve">-prime of </w:t>
      </w:r>
      <w:r w:rsidR="00F3151B" w:rsidRPr="00F3151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F3151B">
        <w:rPr>
          <w:rFonts w:ascii="Times New Roman" w:eastAsiaTheme="minorEastAsia" w:hAnsi="Times New Roman" w:cs="Times New Roman"/>
          <w:sz w:val="24"/>
          <w:szCs w:val="24"/>
        </w:rPr>
        <w:t>”.</w:t>
      </w:r>
    </w:p>
    <w:p w:rsidR="00EB583B" w:rsidRDefault="00EB583B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process of finding derivatives is called differentiation.</w:t>
      </w:r>
    </w:p>
    <w:p w:rsidR="00F3151B" w:rsidRDefault="00F3151B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difference quotient and the derivative have many interpretations.</w:t>
      </w:r>
    </w:p>
    <w:p w:rsidR="00352EF2" w:rsidRDefault="00352EF2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F3151B" w:rsidRPr="00656E76" w:rsidRDefault="00F3151B" w:rsidP="00B24B18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F3151B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3451C83" wp14:editId="7D958D2A">
            <wp:extent cx="3699510" cy="1726565"/>
            <wp:effectExtent l="0" t="0" r="0" b="6985"/>
            <wp:docPr id="62467" name="Picture 2" descr="C:\Documents and Settings\Family\Desktop\blended gif\ch3_47b_2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67" name="Picture 2" descr="C:\Documents and Settings\Family\Desktop\blended gif\ch3_47b_2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692" r="-26"/>
                    <a:stretch/>
                  </pic:blipFill>
                  <pic:spPr bwMode="auto">
                    <a:xfrm>
                      <a:off x="0" y="0"/>
                      <a:ext cx="3721050" cy="1736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3626" w:rsidRDefault="00352EF2" w:rsidP="00352EF2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difference quotient is </w:t>
      </w:r>
      <w:r w:rsidR="00173626">
        <w:rPr>
          <w:rFonts w:ascii="Times New Roman" w:eastAsiaTheme="minorEastAsia" w:hAnsi="Times New Roman" w:cs="Times New Roman"/>
          <w:sz w:val="24"/>
          <w:szCs w:val="24"/>
        </w:rPr>
        <w:t>the same</w:t>
      </w:r>
      <w:r w:rsidR="004C3038">
        <w:rPr>
          <w:rFonts w:ascii="Times New Roman" w:eastAsiaTheme="minorEastAsia" w:hAnsi="Times New Roman" w:cs="Times New Roman"/>
          <w:sz w:val="24"/>
          <w:szCs w:val="24"/>
        </w:rPr>
        <w:t xml:space="preserve"> expression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f(a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-a</m:t>
            </m:r>
          </m:den>
        </m:f>
      </m:oMath>
      <w:r w:rsidR="00173626">
        <w:rPr>
          <w:rFonts w:ascii="Times New Roman" w:eastAsiaTheme="minorEastAsia" w:hAnsi="Times New Roman" w:cs="Times New Roman"/>
          <w:sz w:val="24"/>
          <w:szCs w:val="24"/>
        </w:rPr>
        <w:t xml:space="preserve">, if we le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x</m:t>
        </m:r>
      </m:oMath>
      <w:r w:rsidR="00173626">
        <w:rPr>
          <w:rFonts w:ascii="Times New Roman" w:eastAsiaTheme="minorEastAsia" w:hAnsi="Times New Roman" w:cs="Times New Roman"/>
          <w:sz w:val="24"/>
          <w:szCs w:val="24"/>
        </w:rPr>
        <w:t>, and</w:t>
      </w:r>
    </w:p>
    <w:p w:rsidR="00E32EBB" w:rsidRDefault="00173626" w:rsidP="00352EF2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=a+h</m:t>
        </m:r>
      </m:oMath>
    </w:p>
    <w:p w:rsidR="00D05F65" w:rsidRDefault="00D05F65" w:rsidP="00352EF2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re is an alternate form of the derivative</w:t>
      </w:r>
    </w:p>
    <w:p w:rsidR="00D05F65" w:rsidRDefault="00D05F65" w:rsidP="00352EF2">
      <w:pPr>
        <w:ind w:firstLine="720"/>
        <w:rPr>
          <w:rFonts w:ascii="Times New Roman" w:eastAsiaTheme="minorEastAsia" w:hAnsi="Times New Roman" w:cs="Times New Roman"/>
          <w:sz w:val="24"/>
          <w:szCs w:val="24"/>
        </w:rPr>
      </w:pPr>
      <w:r w:rsidRPr="00D05F65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0F5D8596" wp14:editId="071A7833">
            <wp:extent cx="3727900" cy="668655"/>
            <wp:effectExtent l="0" t="0" r="6350" b="0"/>
            <wp:docPr id="63491" name="Picture 2" descr="C:\Documents and Settings\Family\Desktop\blended gif\ch3_47b_3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491" name="Picture 2" descr="C:\Documents and Settings\Family\Desktop\blended gif\ch3_47b_3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476" r="1455"/>
                    <a:stretch/>
                  </pic:blipFill>
                  <pic:spPr bwMode="auto">
                    <a:xfrm>
                      <a:off x="0" y="0"/>
                      <a:ext cx="3785592" cy="67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B3690" w:rsidRDefault="00FB3690" w:rsidP="00FB3690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and then fi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e>
        </m:d>
      </m:oMath>
      <w:r w:rsidR="008A62E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16A6E" w:rsidRDefault="008A62EC" w:rsidP="00FB3690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cost in dollars of manufacturing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graphing calculator is given by</w:t>
      </w:r>
    </w:p>
    <w:p w:rsidR="00316A6E" w:rsidRDefault="008A62EC" w:rsidP="00316A6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0x-0.00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the </w:t>
      </w:r>
      <w:r w:rsidR="007C17AC">
        <w:rPr>
          <w:rFonts w:ascii="Times New Roman" w:eastAsiaTheme="minorEastAsia" w:hAnsi="Times New Roman" w:cs="Times New Roman"/>
          <w:sz w:val="24"/>
          <w:szCs w:val="24"/>
        </w:rPr>
        <w:t>rate of change of the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ost when producing 100 calculators.</w:t>
      </w:r>
    </w:p>
    <w:p w:rsidR="00C86DAB" w:rsidRDefault="00C86DAB" w:rsidP="00316A6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813CB1" w:rsidRPr="00316A6E" w:rsidRDefault="00813CB1" w:rsidP="00316A6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813CB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4AEC9980" wp14:editId="5F43FD2A">
            <wp:extent cx="3718423" cy="883920"/>
            <wp:effectExtent l="0" t="0" r="0" b="0"/>
            <wp:docPr id="68611" name="Picture 2" descr="C:\Documents and Settings\Family\Desktop\blended gif\ch3_53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11" name="Picture 2" descr="C:\Documents and Settings\Family\Desktop\blended gif\ch3_53b.gif"/>
                    <pic:cNvPicPr>
                      <a:picLocks noGrp="1"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585" cy="889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316A6E" w:rsidRDefault="00316A6E" w:rsidP="00316A6E">
      <w:pPr>
        <w:pStyle w:val="ListParagraph"/>
        <w:numPr>
          <w:ilvl w:val="0"/>
          <w:numId w:val="5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ind the equation of the tangent line to the graph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4</m:t>
        </m:r>
      </m:oMath>
    </w:p>
    <w:p w:rsidR="00813CB1" w:rsidRDefault="00813CB1" w:rsidP="00813CB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13CB1" w:rsidRDefault="00813CB1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Existence of the Derivative</w:t>
      </w:r>
    </w:p>
    <w:p w:rsidR="000D204C" w:rsidRDefault="00813CB1" w:rsidP="00813CB1">
      <w:pPr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813CB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392CB301" wp14:editId="4A94EF86">
            <wp:extent cx="3726180" cy="815202"/>
            <wp:effectExtent l="0" t="0" r="0" b="4445"/>
            <wp:docPr id="72707" name="Picture 2" descr="C:\Documents and Settings\Family\Desktop\blended gif\ch3_55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707" name="Picture 2" descr="C:\Documents and Settings\Family\Desktop\blended gif\ch3_55b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337" r="770"/>
                    <a:stretch/>
                  </pic:blipFill>
                  <pic:spPr bwMode="auto">
                    <a:xfrm>
                      <a:off x="0" y="0"/>
                      <a:ext cx="3726180" cy="8152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353A4" w:rsidRDefault="000D204C" w:rsidP="00813CB1">
      <w:pPr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813CB1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6AEDAAD" wp14:editId="4D07DD56">
            <wp:simplePos x="0" y="0"/>
            <wp:positionH relativeFrom="column">
              <wp:posOffset>-7620</wp:posOffset>
            </wp:positionH>
            <wp:positionV relativeFrom="paragraph">
              <wp:posOffset>289560</wp:posOffset>
            </wp:positionV>
            <wp:extent cx="1691640" cy="1089025"/>
            <wp:effectExtent l="0" t="0" r="3810" b="0"/>
            <wp:wrapSquare wrapText="bothSides"/>
            <wp:docPr id="71683" name="Picture 2" descr="C:\Documents and Settings\Family\Desktop\St line gif\ch3_54s_2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683" name="Picture 2" descr="C:\Documents and Settings\Family\Desktop\St line gif\ch3_54s_2.gif"/>
                    <pic:cNvPicPr>
                      <a:picLocks noGrp="1"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</w:t>
      </w:r>
    </w:p>
    <w:p w:rsidR="006A0609" w:rsidRDefault="006A0609" w:rsidP="00813CB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A0609" w:rsidRPr="006A0609" w:rsidRDefault="006A0609" w:rsidP="006A060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A0609" w:rsidRPr="006A0609" w:rsidRDefault="006A0609" w:rsidP="006A0609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86DAB" w:rsidRDefault="00C86DAB" w:rsidP="00813CB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EB05AD" w:rsidRPr="00EB05AD" w:rsidRDefault="00EB05AD" w:rsidP="00813CB1">
      <w:pPr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EB05AD">
        <w:rPr>
          <w:rFonts w:ascii="Times New Roman" w:eastAsiaTheme="minorEastAsia" w:hAnsi="Times New Roman" w:cs="Times New Roman"/>
          <w:b/>
          <w:sz w:val="32"/>
          <w:szCs w:val="32"/>
          <w:highlight w:val="yellow"/>
        </w:rPr>
        <w:t>Chapter 4</w:t>
      </w:r>
    </w:p>
    <w:p w:rsidR="006A0609" w:rsidRPr="006A0609" w:rsidRDefault="006A0609" w:rsidP="00813CB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6A0609">
        <w:rPr>
          <w:rFonts w:ascii="Times New Roman" w:eastAsiaTheme="minorEastAsia" w:hAnsi="Times New Roman" w:cs="Times New Roman"/>
          <w:b/>
          <w:sz w:val="24"/>
          <w:szCs w:val="24"/>
        </w:rPr>
        <w:t>4.1 Techniques for Finding Derivatives</w:t>
      </w:r>
    </w:p>
    <w:p w:rsidR="006A0609" w:rsidRDefault="006A0609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6A0609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1D42178E" wp14:editId="705460CA">
            <wp:extent cx="3608070" cy="687692"/>
            <wp:effectExtent l="0" t="0" r="0" b="0"/>
            <wp:docPr id="16387" name="Picture 4" descr="C:\Documents and Settings\Family\Desktop\blended gif\ch4_2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7" name="Picture 4" descr="C:\Documents and Settings\Family\Desktop\blended gif\ch4_2b.gif"/>
                    <pic:cNvPicPr>
                      <a:picLocks noGrp="1"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490" cy="708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A0609" w:rsidRDefault="004345C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nstant Rule: 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k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0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for any real numb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345C6" w:rsidRDefault="004345C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Power Rule: 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-1</m:t>
            </m:r>
          </m:sup>
        </m:sSup>
      </m:oMath>
      <w:r w:rsidRPr="004345C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for any real numb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345C6" w:rsidRDefault="004345C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nstant times a Function; 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kg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154712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'(x)</m:t>
        </m:r>
      </m:oMath>
      <w:r w:rsidR="00154712">
        <w:rPr>
          <w:rFonts w:ascii="Times New Roman" w:eastAsiaTheme="minorEastAsia" w:hAnsi="Times New Roman" w:cs="Times New Roman"/>
          <w:sz w:val="24"/>
          <w:szCs w:val="24"/>
        </w:rPr>
        <w:t xml:space="preserve"> exists,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kg'(x)</m:t>
        </m:r>
      </m:oMath>
      <w:r w:rsidRPr="004345C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for any real number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A65B0" w:rsidRDefault="00154712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Sum </w:t>
      </w:r>
      <w:r w:rsidR="00AA65B0">
        <w:rPr>
          <w:rFonts w:ascii="Times New Roman" w:eastAsiaTheme="minorEastAsia" w:hAnsi="Times New Roman" w:cs="Times New Roman"/>
          <w:sz w:val="24"/>
          <w:szCs w:val="24"/>
        </w:rPr>
        <w:t xml:space="preserve">or Difference Rule: 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u(x)±v(x)</m:t>
        </m:r>
      </m:oMath>
      <w:r w:rsidR="00AA65B0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C26472">
        <w:rPr>
          <w:rFonts w:ascii="Times New Roman" w:eastAsiaTheme="minorEastAsia" w:hAnsi="Times New Roman" w:cs="Times New Roman"/>
          <w:sz w:val="24"/>
          <w:szCs w:val="24"/>
        </w:rPr>
        <w:t xml:space="preserve"> where</w:t>
      </w:r>
      <w:r w:rsidR="00AA65B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u'(x)</m:t>
        </m:r>
      </m:oMath>
      <w:r w:rsidR="00AA65B0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v'(x)</m:t>
        </m:r>
      </m:oMath>
      <w:r w:rsidR="00AA65B0">
        <w:rPr>
          <w:rFonts w:ascii="Times New Roman" w:eastAsiaTheme="minorEastAsia" w:hAnsi="Times New Roman" w:cs="Times New Roman"/>
          <w:sz w:val="24"/>
          <w:szCs w:val="24"/>
        </w:rPr>
        <w:t xml:space="preserve"> exist,</w:t>
      </w:r>
    </w:p>
    <w:p w:rsidR="00AA65B0" w:rsidRDefault="00AA65B0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u'(x)±v'(x)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E6596" w:rsidRDefault="005E6596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) Find the derivative of the following functions:</w:t>
      </w:r>
    </w:p>
    <w:p w:rsidR="005E6596" w:rsidRDefault="005E6596" w:rsidP="005E659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5E659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(x)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</m:oMath>
      <w:r w:rsidRPr="005E659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E6596" w:rsidRPr="005E6596" w:rsidRDefault="005E6596" w:rsidP="005E6596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Pr="005E659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-1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x+1)</m:t>
        </m:r>
      </m:oMath>
      <w:r>
        <w:rPr>
          <w:rFonts w:ascii="Times New Roman" w:hAnsi="Times New Roman" w:cs="Times New Roman"/>
          <w:sz w:val="24"/>
          <w:szCs w:val="24"/>
        </w:rPr>
        <w:t>.</w:t>
      </w:r>
    </w:p>
    <w:p w:rsidR="005E6596" w:rsidRDefault="005E6596" w:rsidP="005E659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5E6596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num>
          <m:den>
            <m:rad>
              <m:ra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</m:den>
        </m:f>
      </m:oMath>
    </w:p>
    <w:p w:rsidR="005E6596" w:rsidRDefault="005E6596" w:rsidP="005E659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d)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:rsidR="007B3CA1" w:rsidRDefault="007B3CA1" w:rsidP="005E659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r>
          <w:rPr>
            <w:rFonts w:ascii="Cambria Math" w:hAnsi="Cambria Math" w:cs="Times New Roman"/>
            <w:sz w:val="24"/>
            <w:szCs w:val="24"/>
          </w:rPr>
          <m:t>10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4</m:t>
            </m:r>
          </m:sup>
        </m:sSup>
      </m:oMath>
    </w:p>
    <w:p w:rsidR="000D204C" w:rsidRPr="007B3CA1" w:rsidRDefault="000D204C" w:rsidP="005E6596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f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:rsidR="00C26472" w:rsidRPr="005E6596" w:rsidRDefault="00717881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2) For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9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60x+4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all values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where the tangent line is horizontal. </w:t>
      </w:r>
    </w:p>
    <w:p w:rsidR="00AA65B0" w:rsidRDefault="00AA65B0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Marginal </w:t>
      </w:r>
      <w:r w:rsidR="00C2749A">
        <w:rPr>
          <w:rFonts w:ascii="Times New Roman" w:eastAsiaTheme="minorEastAsia" w:hAnsi="Times New Roman" w:cs="Times New Roman"/>
          <w:sz w:val="24"/>
          <w:szCs w:val="24"/>
        </w:rPr>
        <w:t>Analysis</w:t>
      </w:r>
      <w:r w:rsidR="00653553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:rsidR="00AA65B0" w:rsidRDefault="00AA65B0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Marginal Cost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the </w:t>
      </w:r>
      <w:r w:rsidR="00934246">
        <w:rPr>
          <w:rFonts w:ascii="Times New Roman" w:eastAsiaTheme="minorEastAsia" w:hAnsi="Times New Roman" w:cs="Times New Roman"/>
          <w:sz w:val="24"/>
          <w:szCs w:val="24"/>
        </w:rPr>
        <w:t>number of items</w:t>
      </w:r>
      <w:r w:rsidR="00A610C8">
        <w:rPr>
          <w:rFonts w:ascii="Times New Roman" w:eastAsiaTheme="minorEastAsia" w:hAnsi="Times New Roman" w:cs="Times New Roman"/>
          <w:sz w:val="24"/>
          <w:szCs w:val="24"/>
        </w:rPr>
        <w:t xml:space="preserve">, is an approximation of the cost of producing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+1</m:t>
        </m:r>
      </m:oMath>
      <w:r w:rsidR="00934246">
        <w:rPr>
          <w:rFonts w:ascii="Times New Roman" w:eastAsiaTheme="minorEastAsia" w:hAnsi="Times New Roman" w:cs="Times New Roman"/>
          <w:sz w:val="24"/>
          <w:szCs w:val="24"/>
        </w:rPr>
        <w:t xml:space="preserve"> item</w:t>
      </w:r>
      <w:r w:rsidR="00A610C8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60382" w:rsidRDefault="00B60382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B60382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76A16465" wp14:editId="289568BC">
            <wp:extent cx="1843157" cy="1219200"/>
            <wp:effectExtent l="0" t="0" r="5080" b="0"/>
            <wp:docPr id="25603" name="Picture 2" descr="C:\Documents and Settings\Family\Desktop\St line gif\ch4_8s_2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3" name="Picture 2" descr="C:\Documents and Settings\Family\Desktop\St line gif\ch4_8s_2.gif"/>
                    <pic:cNvPicPr>
                      <a:picLocks noGrp="1"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111" cy="1225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</w:t>
      </w:r>
      <w:r w:rsidRPr="00B60382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78FA6F08" wp14:editId="39BC303C">
            <wp:extent cx="1997683" cy="1154430"/>
            <wp:effectExtent l="0" t="0" r="3175" b="7620"/>
            <wp:docPr id="27651" name="Picture 2" descr="C:\Documents and Settings\Family\Desktop\St line gif\ch4_9s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651" name="Picture 2" descr="C:\Documents and Settings\Family\Desktop\St line gif\ch4_9s.gif"/>
                    <pic:cNvPicPr>
                      <a:picLocks noGrp="1"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709" cy="1166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C26472" w:rsidRPr="00C2749A" w:rsidRDefault="000C62FB" w:rsidP="00C2749A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Suppose that the total cost in hundreds of dollars to produ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A7A6D" w:rsidRPr="00C2749A">
        <w:rPr>
          <w:rFonts w:ascii="Times New Roman" w:eastAsiaTheme="minorEastAsia" w:hAnsi="Times New Roman" w:cs="Times New Roman"/>
          <w:sz w:val="24"/>
          <w:szCs w:val="24"/>
        </w:rPr>
        <w:t>thousand</w:t>
      </w: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barrels of a beverage is given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10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75</m:t>
        </m:r>
      </m:oMath>
      <w:r w:rsidR="00CA7A6D" w:rsidRPr="00C2749A">
        <w:rPr>
          <w:rFonts w:ascii="Times New Roman" w:eastAsiaTheme="minorEastAsia" w:hAnsi="Times New Roman" w:cs="Times New Roman"/>
          <w:sz w:val="24"/>
          <w:szCs w:val="24"/>
        </w:rPr>
        <w:t>. Approximate the cost of producing the 101</w:t>
      </w:r>
      <w:r w:rsidR="00CA7A6D" w:rsidRPr="00C2749A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st</w:t>
      </w:r>
      <w:r w:rsidR="00CA7A6D"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thousand barrels. Find the actual cost.</w:t>
      </w:r>
    </w:p>
    <w:p w:rsidR="00C2749A" w:rsidRDefault="00C2749A" w:rsidP="00C2749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C2749A" w:rsidRDefault="00C2749A" w:rsidP="00C2749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The Marginal Revenue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is the number of </w:t>
      </w:r>
      <w:r w:rsidR="004A104A">
        <w:rPr>
          <w:rFonts w:ascii="Times New Roman" w:eastAsiaTheme="minorEastAsia" w:hAnsi="Times New Roman" w:cs="Times New Roman"/>
          <w:sz w:val="24"/>
          <w:szCs w:val="24"/>
        </w:rPr>
        <w:t>units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is an approximation of the revenue of selling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th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+1</m:t>
        </m:r>
      </m:oMath>
      <w:r w:rsidR="004A104A">
        <w:rPr>
          <w:rFonts w:ascii="Times New Roman" w:eastAsiaTheme="minorEastAsia" w:hAnsi="Times New Roman" w:cs="Times New Roman"/>
          <w:sz w:val="24"/>
          <w:szCs w:val="24"/>
        </w:rPr>
        <w:t xml:space="preserve"> unit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A104A" w:rsidRDefault="00C2749A" w:rsidP="00C2749A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If the demand function is given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6-1.25q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find the marginal revenue whe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=5.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ecall </w:t>
      </w:r>
      <w:r w:rsidR="004A104A">
        <w:rPr>
          <w:rFonts w:ascii="Times New Roman" w:eastAsiaTheme="minorEastAsia" w:hAnsi="Times New Roman" w:cs="Times New Roman"/>
          <w:sz w:val="24"/>
          <w:szCs w:val="24"/>
        </w:rPr>
        <w:t xml:space="preserve">that the demand function, defined by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D(q)</m:t>
        </m:r>
      </m:oMath>
      <w:r w:rsidR="004A104A">
        <w:rPr>
          <w:rFonts w:ascii="Times New Roman" w:eastAsiaTheme="minorEastAsia" w:hAnsi="Times New Roman" w:cs="Times New Roman"/>
          <w:sz w:val="24"/>
          <w:szCs w:val="24"/>
        </w:rPr>
        <w:t xml:space="preserve">, relates the number of unit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="004A104A">
        <w:rPr>
          <w:rFonts w:ascii="Times New Roman" w:eastAsiaTheme="minorEastAsia" w:hAnsi="Times New Roman" w:cs="Times New Roman"/>
          <w:sz w:val="24"/>
          <w:szCs w:val="24"/>
        </w:rPr>
        <w:t xml:space="preserve"> of an item that consumers are willing to purchase at the pric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</m:t>
        </m:r>
      </m:oMath>
      <w:r w:rsidR="004A104A">
        <w:rPr>
          <w:rFonts w:ascii="Times New Roman" w:eastAsiaTheme="minorEastAsia" w:hAnsi="Times New Roman" w:cs="Times New Roman"/>
          <w:sz w:val="24"/>
          <w:szCs w:val="24"/>
        </w:rPr>
        <w:t>. The revenue</w:t>
      </w:r>
    </w:p>
    <w:p w:rsidR="00C2749A" w:rsidRPr="004A104A" w:rsidRDefault="00C2749A" w:rsidP="004A104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R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pq</m:t>
          </m:r>
        </m:oMath>
      </m:oMathPara>
    </w:p>
    <w:p w:rsidR="00C2749A" w:rsidRDefault="00C2749A" w:rsidP="00C2749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The Marginal </w:t>
      </w:r>
      <w:r>
        <w:rPr>
          <w:rFonts w:ascii="Times New Roman" w:eastAsiaTheme="minorEastAsia" w:hAnsi="Times New Roman" w:cs="Times New Roman"/>
          <w:sz w:val="24"/>
          <w:szCs w:val="24"/>
        </w:rPr>
        <w:t>Profit</w:t>
      </w: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</m:d>
      </m:oMath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</m:t>
        </m:r>
      </m:oMath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is the number of items, is an approximation of the </w:t>
      </w:r>
      <w:r>
        <w:rPr>
          <w:rFonts w:ascii="Times New Roman" w:eastAsiaTheme="minorEastAsia" w:hAnsi="Times New Roman" w:cs="Times New Roman"/>
          <w:sz w:val="24"/>
          <w:szCs w:val="24"/>
        </w:rPr>
        <w:t>profit</w:t>
      </w: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of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producing and </w:t>
      </w:r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selling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+1</m:t>
        </m:r>
      </m:oMath>
      <w:r w:rsidRPr="00C2749A">
        <w:rPr>
          <w:rFonts w:ascii="Times New Roman" w:eastAsiaTheme="minorEastAsia" w:hAnsi="Times New Roman" w:cs="Times New Roman"/>
          <w:sz w:val="24"/>
          <w:szCs w:val="24"/>
        </w:rPr>
        <w:t xml:space="preserve"> item.</w:t>
      </w:r>
    </w:p>
    <w:p w:rsidR="003E5ACF" w:rsidRPr="003E5ACF" w:rsidRDefault="003E5ACF" w:rsidP="003E5ACF">
      <w:pPr>
        <w:pStyle w:val="ListParagraph"/>
        <w:numPr>
          <w:ilvl w:val="0"/>
          <w:numId w:val="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3E5ACF">
        <w:rPr>
          <w:rFonts w:ascii="Times New Roman" w:eastAsiaTheme="minorEastAsia" w:hAnsi="Times New Roman" w:cs="Times New Roman"/>
          <w:sz w:val="24"/>
          <w:szCs w:val="24"/>
        </w:rPr>
        <w:t xml:space="preserve">The cost of producing </w:t>
      </w:r>
      <w:r w:rsidRPr="003E5ACF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3E5ACF">
        <w:rPr>
          <w:rFonts w:ascii="Times New Roman" w:hAnsi="Times New Roman" w:cs="Times New Roman"/>
          <w:sz w:val="24"/>
          <w:szCs w:val="24"/>
        </w:rPr>
        <w:t xml:space="preserve"> items is given by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-0.02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50x+100</m:t>
        </m:r>
      </m:oMath>
      <w:r w:rsidRPr="003E5ACF">
        <w:rPr>
          <w:rFonts w:ascii="Times New Roman" w:eastAsiaTheme="minorEastAsia" w:hAnsi="Times New Roman" w:cs="Times New Roman"/>
          <w:sz w:val="24"/>
          <w:szCs w:val="24"/>
        </w:rPr>
        <w:t xml:space="preserve">, at a pric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=100-0.01x</m:t>
        </m:r>
      </m:oMath>
      <w:r w:rsidRPr="003E5ACF">
        <w:rPr>
          <w:rFonts w:ascii="Times New Roman" w:eastAsiaTheme="minorEastAsia" w:hAnsi="Times New Roman" w:cs="Times New Roman"/>
          <w:sz w:val="24"/>
          <w:szCs w:val="24"/>
        </w:rPr>
        <w:t xml:space="preserve">. Find the profit obtained by </w:t>
      </w:r>
      <w:r>
        <w:rPr>
          <w:rFonts w:ascii="Times New Roman" w:eastAsiaTheme="minorEastAsia" w:hAnsi="Times New Roman" w:cs="Times New Roman"/>
          <w:sz w:val="24"/>
          <w:szCs w:val="24"/>
        </w:rPr>
        <w:t>selling the next item, given that 500 have already sold.</w:t>
      </w:r>
    </w:p>
    <w:p w:rsidR="00C2749A" w:rsidRPr="00C2749A" w:rsidRDefault="00C2749A" w:rsidP="00C2749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653553" w:rsidRDefault="00653553" w:rsidP="00AA65B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53553" w:rsidRDefault="00653553" w:rsidP="00AA65B0">
      <w:pPr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EB583B" w:rsidRPr="00B60382" w:rsidRDefault="00B60382" w:rsidP="00AA65B0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60382">
        <w:rPr>
          <w:rFonts w:ascii="Times New Roman" w:eastAsiaTheme="minorEastAsia" w:hAnsi="Times New Roman" w:cs="Times New Roman"/>
          <w:b/>
          <w:sz w:val="24"/>
          <w:szCs w:val="24"/>
        </w:rPr>
        <w:t>4.2 Derivatives of Products and Quotients</w:t>
      </w:r>
    </w:p>
    <w:p w:rsidR="00B60382" w:rsidRDefault="00EB583B" w:rsidP="00AA65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583B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15FF9064" wp14:editId="7334F31E">
            <wp:extent cx="3676650" cy="931339"/>
            <wp:effectExtent l="0" t="0" r="0" b="2540"/>
            <wp:docPr id="6" name="Picture 4" descr="C:\Documents and Settings\Family\Desktop\blended gif\ch4_16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23" name="Picture 4" descr="C:\Documents and Settings\Family\Desktop\blended gif\ch4_16b.gif"/>
                    <pic:cNvPicPr>
                      <a:picLocks noGrp="1"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6611" cy="94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54712" w:rsidRDefault="00EB583B" w:rsidP="00813C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) Use the product rule to find the derivative of</w:t>
      </w:r>
      <w:r w:rsidR="00685C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(x+1)</m:t>
        </m:r>
      </m:oMath>
      <w:r w:rsidR="00685C98">
        <w:rPr>
          <w:rFonts w:ascii="Times New Roman" w:hAnsi="Times New Roman" w:cs="Times New Roman"/>
          <w:sz w:val="24"/>
          <w:szCs w:val="24"/>
        </w:rPr>
        <w:t>.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>
        <w:rPr>
          <w:rFonts w:ascii="Times New Roman" w:hAnsi="Times New Roman" w:cs="Times New Roman"/>
          <w:sz w:val="24"/>
          <w:szCs w:val="24"/>
        </w:rPr>
        <w:t>Compare your answer when you differentiate by expanding the function first.</w:t>
      </w:r>
    </w:p>
    <w:p w:rsidR="00EB583B" w:rsidRDefault="00EB583B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583B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85DEC24" wp14:editId="726681E5">
            <wp:extent cx="3581400" cy="1130284"/>
            <wp:effectExtent l="0" t="0" r="0" b="0"/>
            <wp:docPr id="13" name="Picture 2" descr="C:\Documents and Settings\Family\Desktop\blended gif\ch4_18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1" name="Picture 2" descr="C:\Documents and Settings\Family\Desktop\blended gif\ch4_18b.gif"/>
                    <pic:cNvPicPr>
                      <a:picLocks noGrp="1"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1427" cy="1136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10BC3" w:rsidRDefault="0069780D" w:rsidP="00010B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7</w:t>
      </w:r>
      <w:r w:rsidR="00010BC3">
        <w:rPr>
          <w:rFonts w:ascii="Times New Roman" w:eastAsiaTheme="minorEastAsia" w:hAnsi="Times New Roman" w:cs="Times New Roman"/>
          <w:sz w:val="24"/>
          <w:szCs w:val="24"/>
        </w:rPr>
        <w:t xml:space="preserve">) Use the quotient rule to find the derivative of </w:t>
      </w:r>
      <w:r w:rsidR="00685C98">
        <w:rPr>
          <w:rFonts w:ascii="Times New Roman" w:hAnsi="Times New Roman" w:cs="Times New Roman"/>
          <w:sz w:val="24"/>
          <w:szCs w:val="24"/>
        </w:rPr>
        <w:t xml:space="preserve"> </w:t>
      </w:r>
      <w:r w:rsidR="00685C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685C9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010BC3">
        <w:rPr>
          <w:rFonts w:ascii="Times New Roman" w:hAnsi="Times New Roman" w:cs="Times New Roman"/>
          <w:sz w:val="24"/>
          <w:szCs w:val="24"/>
        </w:rPr>
        <w:t xml:space="preserve">Compare your answer when you differentiate by </w:t>
      </w:r>
      <w:r w:rsidR="00685C98">
        <w:rPr>
          <w:rFonts w:ascii="Times New Roman" w:hAnsi="Times New Roman" w:cs="Times New Roman"/>
          <w:sz w:val="24"/>
          <w:szCs w:val="24"/>
        </w:rPr>
        <w:t>simplifying</w:t>
      </w:r>
      <w:r w:rsidR="00010BC3">
        <w:rPr>
          <w:rFonts w:ascii="Times New Roman" w:hAnsi="Times New Roman" w:cs="Times New Roman"/>
          <w:sz w:val="24"/>
          <w:szCs w:val="24"/>
        </w:rPr>
        <w:t xml:space="preserve"> the function first.</w:t>
      </w:r>
    </w:p>
    <w:p w:rsidR="0039653F" w:rsidRDefault="0039653F" w:rsidP="00010B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verage and Marginal Average Cost</w:t>
      </w:r>
    </w:p>
    <w:p w:rsidR="0039653F" w:rsidRDefault="0039653F" w:rsidP="00010BC3">
      <w:pPr>
        <w:rPr>
          <w:rFonts w:ascii="Times New Roman" w:hAnsi="Times New Roman" w:cs="Times New Roman"/>
          <w:sz w:val="24"/>
          <w:szCs w:val="24"/>
        </w:rPr>
      </w:pPr>
      <w:r w:rsidRPr="0039653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2C57AB7" wp14:editId="3FAAE591">
            <wp:extent cx="3539490" cy="365125"/>
            <wp:effectExtent l="0" t="0" r="3810" b="0"/>
            <wp:docPr id="33795" name="Picture 2" descr="C:\Documents and Settings\Family\Desktop\blended gif\ch4_20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5" name="Picture 2" descr="C:\Documents and Settings\Family\Desktop\blended gif\ch4_20b.gif"/>
                    <pic:cNvPicPr>
                      <a:picLocks noGrp="1"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00" r="448"/>
                    <a:stretch/>
                  </pic:blipFill>
                  <pic:spPr bwMode="auto">
                    <a:xfrm>
                      <a:off x="0" y="0"/>
                      <a:ext cx="3563739" cy="367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C17AC" w:rsidRDefault="0069780D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39653F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0E3CC2">
        <w:rPr>
          <w:rFonts w:ascii="Times New Roman" w:eastAsiaTheme="minorEastAsia" w:hAnsi="Times New Roman" w:cs="Times New Roman"/>
          <w:sz w:val="24"/>
          <w:szCs w:val="24"/>
        </w:rPr>
        <w:t xml:space="preserve">Suppose the cost is given by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x+5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="000E3CC2">
        <w:rPr>
          <w:rFonts w:ascii="Times New Roman" w:eastAsiaTheme="minorEastAsia" w:hAnsi="Times New Roman" w:cs="Times New Roman"/>
          <w:sz w:val="24"/>
          <w:szCs w:val="24"/>
        </w:rPr>
        <w:t xml:space="preserve"> Find the marginal average cost.</w:t>
      </w:r>
    </w:p>
    <w:p w:rsidR="000E3CC2" w:rsidRPr="000E3CC2" w:rsidRDefault="000E3CC2" w:rsidP="00813CB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E3CC2">
        <w:rPr>
          <w:rFonts w:ascii="Times New Roman" w:eastAsiaTheme="minorEastAsia" w:hAnsi="Times New Roman" w:cs="Times New Roman"/>
          <w:b/>
          <w:sz w:val="24"/>
          <w:szCs w:val="24"/>
        </w:rPr>
        <w:t>4.3 The Chain Rule</w:t>
      </w:r>
    </w:p>
    <w:p w:rsidR="000E3CC2" w:rsidRDefault="000E3CC2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The chain rule is used to find derivatives of composition of functions.</w:t>
      </w:r>
    </w:p>
    <w:p w:rsidR="000E3CC2" w:rsidRDefault="000E3CC2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0E3CC2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5D5B9986" wp14:editId="6AB48720">
            <wp:extent cx="3581400" cy="637076"/>
            <wp:effectExtent l="0" t="0" r="0" b="0"/>
            <wp:docPr id="36867" name="Picture 4" descr="C:\Documents and Settings\Family\Desktop\blended gif\ch4_24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7" name="Picture 4" descr="C:\Documents and Settings\Family\Desktop\blended gif\ch4_24b.gif"/>
                    <pic:cNvPicPr>
                      <a:picLocks noGrp="1"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138" cy="649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0E3CC2" w:rsidRDefault="001F2D76" w:rsidP="00813C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9</w:t>
      </w:r>
      <w:r w:rsidR="000E3CC2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821B2C">
        <w:rPr>
          <w:rFonts w:ascii="Times New Roman" w:eastAsiaTheme="minorEastAsia" w:hAnsi="Times New Roman" w:cs="Times New Roman"/>
          <w:sz w:val="24"/>
          <w:szCs w:val="24"/>
        </w:rPr>
        <w:t xml:space="preserve">Write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(3x-1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  <w:r w:rsidR="00821B2C">
        <w:rPr>
          <w:rFonts w:ascii="Times New Roman" w:eastAsiaTheme="minorEastAsia" w:hAnsi="Times New Roman" w:cs="Times New Roman"/>
          <w:sz w:val="24"/>
          <w:szCs w:val="24"/>
        </w:rPr>
        <w:t xml:space="preserve"> as a composition of two functions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="00821B2C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</m:oMath>
      <w:r w:rsidR="00821B2C">
        <w:rPr>
          <w:rFonts w:ascii="Times New Roman" w:eastAsiaTheme="minorEastAsia" w:hAnsi="Times New Roman" w:cs="Times New Roman"/>
          <w:sz w:val="24"/>
          <w:szCs w:val="24"/>
        </w:rPr>
        <w:t xml:space="preserve"> so that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f[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="00821B2C">
        <w:rPr>
          <w:rFonts w:ascii="Times New Roman" w:hAnsi="Times New Roman" w:cs="Times New Roman"/>
          <w:sz w:val="24"/>
          <w:szCs w:val="24"/>
        </w:rPr>
        <w:t>.</w:t>
      </w:r>
    </w:p>
    <w:p w:rsidR="004069ED" w:rsidRDefault="004069ED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4069ED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331C9F9E" wp14:editId="44F95216">
            <wp:extent cx="3655400" cy="811530"/>
            <wp:effectExtent l="0" t="0" r="2540" b="7620"/>
            <wp:docPr id="37891" name="Picture 2" descr="C:\Documents and Settings\Family\Desktop\blended gif\ch4_26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891" name="Picture 2" descr="C:\Documents and Settings\Family\Desktop\blended gif\ch4_26b.gif"/>
                    <pic:cNvPicPr>
                      <a:picLocks noGrp="1"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3250" cy="815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C124B" w:rsidRDefault="001F2D7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0</w:t>
      </w:r>
      <w:r w:rsidR="00C52749">
        <w:rPr>
          <w:rFonts w:ascii="Times New Roman" w:eastAsiaTheme="minorEastAsia" w:hAnsi="Times New Roman" w:cs="Times New Roman"/>
          <w:sz w:val="24"/>
          <w:szCs w:val="24"/>
        </w:rPr>
        <w:t xml:space="preserve">) Find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∂y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∂x</m:t>
            </m:r>
          </m:den>
        </m:f>
      </m:oMath>
      <w:r w:rsidR="00C52749">
        <w:rPr>
          <w:rFonts w:ascii="Times New Roman" w:eastAsiaTheme="minorEastAsia" w:hAnsi="Times New Roman" w:cs="Times New Roman"/>
          <w:sz w:val="24"/>
          <w:szCs w:val="24"/>
        </w:rPr>
        <w:t xml:space="preserve"> i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6x+1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D4434E" w:rsidRDefault="00D4434E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 w:rsidRPr="00D4434E">
        <w:rPr>
          <w:rFonts w:ascii="Times New Roman" w:eastAsiaTheme="minorEastAsia" w:hAnsi="Times New Roman" w:cs="Times New Roman"/>
          <w:noProof/>
          <w:sz w:val="24"/>
          <w:szCs w:val="24"/>
        </w:rPr>
        <w:drawing>
          <wp:inline distT="0" distB="0" distL="0" distR="0" wp14:anchorId="6F6EF63B" wp14:editId="1F5A7267">
            <wp:extent cx="3557588" cy="948690"/>
            <wp:effectExtent l="0" t="0" r="5080" b="3810"/>
            <wp:docPr id="38915" name="Picture 2" descr="C:\Documents and Settings\Family\Desktop\blended gif\ch4_27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5" name="Picture 2" descr="C:\Documents and Settings\Family\Desktop\blended gif\ch4_27b.gif"/>
                    <pic:cNvPicPr>
                      <a:picLocks noGrp="1"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93" cy="949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54500" w:rsidRDefault="00B54500" w:rsidP="00813CB1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D4434E" w:rsidRDefault="001F2D7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1</w:t>
      </w:r>
      <w:r w:rsidR="00D4434E">
        <w:rPr>
          <w:rFonts w:ascii="Times New Roman" w:eastAsiaTheme="minorEastAsia" w:hAnsi="Times New Roman" w:cs="Times New Roman"/>
          <w:sz w:val="24"/>
          <w:szCs w:val="24"/>
        </w:rPr>
        <w:t xml:space="preserve">) Find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2x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sup>
        </m:sSup>
      </m:oMath>
    </w:p>
    <w:p w:rsidR="00381ABE" w:rsidRDefault="001F2D76" w:rsidP="00813CB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2</w:t>
      </w:r>
      <w:r w:rsidR="00381ABE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="00381ABE" w:rsidRPr="00381ABE">
        <w:rPr>
          <w:rFonts w:ascii="Times New Roman" w:hAnsi="Times New Roman" w:cs="Times New Roman"/>
          <w:sz w:val="24"/>
          <w:szCs w:val="24"/>
        </w:rPr>
        <w:t>If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eastAsia="SymbolPS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SymbolPS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="SymbolPS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="SymbolPS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) </m:t>
            </m:r>
          </m:e>
        </m:rad>
      </m:oMath>
      <w:r w:rsidR="00381ABE" w:rsidRPr="00381ABE">
        <w:rPr>
          <w:rFonts w:ascii="Times New Roman" w:hAnsi="Times New Roman" w:cs="Times New Roman"/>
          <w:sz w:val="24"/>
          <w:szCs w:val="24"/>
        </w:rPr>
        <w:t xml:space="preserve">, then find </w:t>
      </w:r>
      <m:oMath>
        <m:r>
          <w:rPr>
            <w:rFonts w:ascii="Cambria Math" w:eastAsia="SymbolPS" w:hAnsi="Cambria Math" w:cs="Times New Roman"/>
            <w:sz w:val="24"/>
            <w:szCs w:val="24"/>
          </w:rPr>
          <m:t>f'</m:t>
        </m:r>
        <m:d>
          <m:dPr>
            <m:ctrlPr>
              <w:rPr>
                <w:rFonts w:ascii="Cambria Math" w:eastAsia="SymbolPS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</m:oMath>
      <w:r w:rsidR="00381ABE" w:rsidRPr="00381ABE">
        <w:rPr>
          <w:rFonts w:ascii="Times New Roman" w:hAnsi="Times New Roman" w:cs="Times New Roman"/>
          <w:sz w:val="24"/>
          <w:szCs w:val="24"/>
        </w:rPr>
        <w:t>.</w:t>
      </w:r>
    </w:p>
    <w:p w:rsidR="00B27F06" w:rsidRDefault="00B27F0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1F2D76">
        <w:rPr>
          <w:rFonts w:ascii="Times New Roman" w:eastAsiaTheme="minorEastAsia" w:hAnsi="Times New Roman" w:cs="Times New Roman"/>
          <w:sz w:val="24"/>
          <w:szCs w:val="24"/>
        </w:rPr>
        <w:t>3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m:oMath>
        <m:f>
          <m:fPr>
            <m:ctrlPr>
              <w:rPr>
                <w:rFonts w:ascii="Cambria Math" w:eastAsiaTheme="majorEastAsia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ajorEastAsia" w:hAnsi="Cambria Math"/>
                <w:sz w:val="24"/>
                <w:szCs w:val="24"/>
              </w:rPr>
              <m:t>dx</m:t>
            </m:r>
          </m:den>
        </m:f>
        <m:f>
          <m:fPr>
            <m:ctrlPr>
              <w:rPr>
                <w:rFonts w:ascii="Cambria Math" w:eastAsiaTheme="maj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ajorEastAsia" w:hAnsi="Cambria Math"/>
                <w:sz w:val="24"/>
                <w:szCs w:val="24"/>
              </w:rPr>
              <m:t>5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ajorEastAsia" w:hAnsi="Cambria Math"/>
            <w:sz w:val="24"/>
            <w:szCs w:val="24"/>
          </w:rPr>
          <m:t>=</m:t>
        </m:r>
      </m:oMath>
    </w:p>
    <w:p w:rsidR="00B27F06" w:rsidRDefault="00B27F06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1F2D76">
        <w:rPr>
          <w:rFonts w:ascii="Times New Roman" w:eastAsiaTheme="minorEastAsia" w:hAnsi="Times New Roman" w:cs="Times New Roman"/>
          <w:sz w:val="24"/>
          <w:szCs w:val="24"/>
        </w:rPr>
        <w:t>4</w:t>
      </w:r>
      <w:r>
        <w:rPr>
          <w:rFonts w:ascii="Times New Roman" w:eastAsiaTheme="minorEastAsia" w:hAnsi="Times New Roman" w:cs="Times New Roman"/>
          <w:sz w:val="24"/>
          <w:szCs w:val="24"/>
        </w:rPr>
        <w:t>) Find</w:t>
      </w:r>
      <w:r w:rsidR="009B09D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SymbolPS" w:hAnsi="Cambria Math" w:cs="Times New Roman"/>
            <w:sz w:val="24"/>
            <w:szCs w:val="24"/>
          </w:rPr>
          <m:t>g'</m:t>
        </m:r>
        <m:d>
          <m:dPr>
            <m:ctrlPr>
              <w:rPr>
                <w:rFonts w:ascii="Cambria Math" w:eastAsia="SymbolPS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</m:oMath>
      <w:r w:rsidR="009B09D5">
        <w:rPr>
          <w:rFonts w:ascii="Times New Roman" w:hAnsi="Times New Roman" w:cs="Times New Roman"/>
          <w:sz w:val="24"/>
          <w:szCs w:val="24"/>
        </w:rPr>
        <w:t xml:space="preserve"> if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x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5x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  <w:r w:rsidR="009B09D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B09D5" w:rsidRDefault="009B09D5" w:rsidP="00813CB1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1</w:t>
      </w:r>
      <w:r w:rsidR="001F2D76">
        <w:rPr>
          <w:rFonts w:ascii="Times New Roman" w:eastAsiaTheme="minorEastAsia" w:hAnsi="Times New Roman" w:cs="Times New Roman"/>
          <w:sz w:val="24"/>
          <w:szCs w:val="24"/>
        </w:rPr>
        <w:t>5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) Find </w:t>
      </w:r>
      <m:oMath>
        <m:r>
          <w:rPr>
            <w:rFonts w:ascii="Cambria Math" w:eastAsia="SymbolPS" w:hAnsi="Cambria Math" w:cs="Times New Roman"/>
            <w:sz w:val="24"/>
            <w:szCs w:val="24"/>
          </w:rPr>
          <m:t>h'</m:t>
        </m:r>
        <m:d>
          <m:dPr>
            <m:ctrlPr>
              <w:rPr>
                <w:rFonts w:ascii="Cambria Math" w:eastAsia="SymbolPS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sz w:val="24"/>
          <w:szCs w:val="24"/>
        </w:rPr>
        <w:t xml:space="preserve"> if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x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6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AA6F6D" w:rsidRPr="00AA6F6D" w:rsidRDefault="00AA6F6D" w:rsidP="00813CB1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A6F6D">
        <w:rPr>
          <w:rFonts w:ascii="Times New Roman" w:eastAsiaTheme="minorEastAsia" w:hAnsi="Times New Roman" w:cs="Times New Roman"/>
          <w:b/>
          <w:sz w:val="24"/>
          <w:szCs w:val="24"/>
        </w:rPr>
        <w:t>4.4 Derivatives of Exponential Functions</w:t>
      </w: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b/>
          <w:sz w:val="24"/>
          <w:szCs w:val="24"/>
        </w:rPr>
        <w:t>Derivative of e</w:t>
      </w:r>
      <w:r w:rsidRPr="006A1D7B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x</w:t>
      </w: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To find the derivative of 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f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>(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6A1D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x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we will use the definition of the derivative.  </w:t>
      </w:r>
    </w:p>
    <w:p w:rsidR="006A1D7B" w:rsidRPr="006A1D7B" w:rsidRDefault="006A1D7B" w:rsidP="006A1D7B">
      <w:pPr>
        <w:keepLines/>
        <w:spacing w:after="200" w:line="276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60" w:dyaOrig="620">
          <v:shape id="_x0000_i1026" type="#_x0000_t75" style="width:153.2pt;height:31.05pt" o:ole="">
            <v:imagedata r:id="rId49" o:title=""/>
          </v:shape>
          <o:OLEObject Type="Embed" ProgID="Equation.DSMT4" ShapeID="_x0000_i1026" DrawAspect="Content" ObjectID="_1537780558" r:id="rId50"/>
        </w:object>
      </w:r>
    </w:p>
    <w:p w:rsidR="006A1D7B" w:rsidRPr="006A1D7B" w:rsidRDefault="006A1D7B" w:rsidP="006A1D7B">
      <w:pPr>
        <w:keepLines/>
        <w:spacing w:after="200" w:line="276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40" w:dyaOrig="660">
          <v:shape id="_x0000_i1027" type="#_x0000_t75" style="width:107.3pt;height:32.45pt" o:ole="">
            <v:imagedata r:id="rId51" o:title=""/>
          </v:shape>
          <o:OLEObject Type="Embed" ProgID="Equation.DSMT4" ShapeID="_x0000_i1027" DrawAspect="Content" ObjectID="_1537780559" r:id="rId52"/>
        </w:object>
      </w: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Using a law of exponents </w:t>
      </w:r>
      <w:r w:rsidRPr="006A1D7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60" w:dyaOrig="320">
          <v:shape id="_x0000_i1028" type="#_x0000_t75" style="width:53.3pt;height:15.55pt" o:ole="">
            <v:imagedata r:id="rId53" o:title=""/>
          </v:shape>
          <o:OLEObject Type="Embed" ProgID="Equation.DSMT4" ShapeID="_x0000_i1028" DrawAspect="Content" ObjectID="_1537780560" r:id="rId54"/>
        </w:objec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and so the above limit becomes </w:t>
      </w:r>
    </w:p>
    <w:p w:rsidR="006A1D7B" w:rsidRPr="006A1D7B" w:rsidRDefault="006A1D7B" w:rsidP="006A1D7B">
      <w:pPr>
        <w:keepLines/>
        <w:spacing w:after="200" w:line="276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160" w:dyaOrig="660">
          <v:shape id="_x0000_i1029" type="#_x0000_t75" style="width:108pt;height:32.45pt" o:ole="">
            <v:imagedata r:id="rId55" o:title=""/>
          </v:shape>
          <o:OLEObject Type="Embed" ProgID="Equation.DSMT4" ShapeID="_x0000_i1029" DrawAspect="Content" ObjectID="_1537780561" r:id="rId56"/>
        </w:object>
      </w: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The numerator can be factored and we get </w:t>
      </w:r>
    </w:p>
    <w:p w:rsidR="006A1D7B" w:rsidRPr="006A1D7B" w:rsidRDefault="006A1D7B" w:rsidP="006A1D7B">
      <w:pPr>
        <w:keepLines/>
        <w:spacing w:after="200" w:line="276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580" w:dyaOrig="660">
          <v:shape id="_x0000_i1030" type="#_x0000_t75" style="width:179.3pt;height:32.45pt" o:ole="">
            <v:imagedata r:id="rId57" o:title=""/>
          </v:shape>
          <o:OLEObject Type="Embed" ProgID="Equation.DSMT4" ShapeID="_x0000_i1030" DrawAspect="Content" ObjectID="_1537780562" r:id="rId58"/>
        </w:object>
      </w: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>To get an estimate of the limit above we will look at a table of values.</w:t>
      </w:r>
    </w:p>
    <w:tbl>
      <w:tblPr>
        <w:tblW w:w="0" w:type="auto"/>
        <w:tblInd w:w="6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88"/>
        <w:gridCol w:w="1440"/>
      </w:tblGrid>
      <w:tr w:rsidR="006A1D7B" w:rsidRPr="006A1D7B" w:rsidTr="005241A9">
        <w:tc>
          <w:tcPr>
            <w:tcW w:w="1188" w:type="dxa"/>
            <w:tcBorders>
              <w:top w:val="nil"/>
              <w:lef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</w:p>
        </w:tc>
        <w:tc>
          <w:tcPr>
            <w:tcW w:w="1440" w:type="dxa"/>
            <w:tcBorders>
              <w:top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position w:val="-22"/>
                <w:sz w:val="24"/>
                <w:szCs w:val="24"/>
              </w:rPr>
              <w:object w:dxaOrig="600" w:dyaOrig="620">
                <v:shape id="_x0000_i1031" type="#_x0000_t75" style="width:30pt;height:30.7pt" o:ole="">
                  <v:imagedata r:id="rId59" o:title=""/>
                </v:shape>
                <o:OLEObject Type="Embed" ProgID="Equation.3" ShapeID="_x0000_i1031" DrawAspect="Content" ObjectID="_1537780563" r:id="rId60"/>
              </w:object>
            </w:r>
          </w:p>
        </w:tc>
      </w:tr>
      <w:tr w:rsidR="006A1D7B" w:rsidRPr="006A1D7B" w:rsidTr="005241A9">
        <w:tc>
          <w:tcPr>
            <w:tcW w:w="1188" w:type="dxa"/>
            <w:tcBorders>
              <w:left w:val="nil"/>
              <w:bottom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0.1</w:t>
            </w:r>
          </w:p>
        </w:tc>
        <w:tc>
          <w:tcPr>
            <w:tcW w:w="1440" w:type="dxa"/>
            <w:tcBorders>
              <w:bottom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1.052</w:t>
            </w:r>
          </w:p>
        </w:tc>
      </w:tr>
      <w:tr w:rsidR="006A1D7B" w:rsidRPr="006A1D7B" w:rsidTr="005241A9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0.01</w:t>
            </w:r>
          </w:p>
        </w:tc>
        <w:tc>
          <w:tcPr>
            <w:tcW w:w="1440" w:type="dxa"/>
            <w:tcBorders>
              <w:top w:val="nil"/>
              <w:bottom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1.005</w:t>
            </w:r>
          </w:p>
        </w:tc>
      </w:tr>
      <w:tr w:rsidR="006A1D7B" w:rsidRPr="006A1D7B" w:rsidTr="005241A9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440" w:type="dxa"/>
            <w:tcBorders>
              <w:top w:val="nil"/>
              <w:bottom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1.0005</w:t>
            </w:r>
          </w:p>
        </w:tc>
      </w:tr>
      <w:tr w:rsidR="006A1D7B" w:rsidRPr="006A1D7B" w:rsidTr="005241A9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0.0001</w:t>
            </w:r>
          </w:p>
        </w:tc>
        <w:tc>
          <w:tcPr>
            <w:tcW w:w="1440" w:type="dxa"/>
            <w:tcBorders>
              <w:top w:val="nil"/>
              <w:bottom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1.0001</w:t>
            </w:r>
          </w:p>
        </w:tc>
      </w:tr>
      <w:tr w:rsidR="006A1D7B" w:rsidRPr="006A1D7B" w:rsidTr="005241A9">
        <w:tc>
          <w:tcPr>
            <w:tcW w:w="1188" w:type="dxa"/>
            <w:tcBorders>
              <w:top w:val="nil"/>
              <w:left w:val="nil"/>
              <w:bottom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0.00001</w:t>
            </w:r>
          </w:p>
        </w:tc>
        <w:tc>
          <w:tcPr>
            <w:tcW w:w="1440" w:type="dxa"/>
            <w:tcBorders>
              <w:top w:val="nil"/>
              <w:bottom w:val="nil"/>
              <w:right w:val="nil"/>
            </w:tcBorders>
          </w:tcPr>
          <w:p w:rsidR="006A1D7B" w:rsidRPr="006A1D7B" w:rsidRDefault="006A1D7B" w:rsidP="006A1D7B">
            <w:pPr>
              <w:keepLines/>
              <w:spacing w:after="200"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A1D7B">
              <w:rPr>
                <w:rFonts w:ascii="Times New Roman" w:eastAsia="Times New Roman" w:hAnsi="Times New Roman" w:cs="Times New Roman"/>
                <w:sz w:val="24"/>
                <w:szCs w:val="24"/>
              </w:rPr>
              <w:t>1.000005</w:t>
            </w:r>
          </w:p>
        </w:tc>
      </w:tr>
    </w:tbl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A1D7B" w:rsidRPr="006A1D7B" w:rsidRDefault="006A1D7B" w:rsidP="006A1D7B">
      <w:pPr>
        <w:keepLines/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This gives the formula </w:t>
      </w:r>
    </w:p>
    <w:p w:rsidR="006A1D7B" w:rsidRPr="006A1D7B" w:rsidRDefault="006A1D7B" w:rsidP="006A1D7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200" w:line="276" w:lineRule="auto"/>
        <w:ind w:left="2520" w:right="468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120" w:dyaOrig="580">
          <v:shape id="_x0000_i1032" type="#_x0000_t75" style="width:56.45pt;height:29.3pt" o:ole="">
            <v:imagedata r:id="rId61" o:title=""/>
          </v:shape>
          <o:OLEObject Type="Embed" ProgID="Equation.3" ShapeID="_x0000_i1032" DrawAspect="Content" ObjectID="_1537780564" r:id="rId62"/>
        </w:object>
      </w:r>
    </w:p>
    <w:p w:rsidR="006A1D7B" w:rsidRPr="006A1D7B" w:rsidRDefault="006A1D7B" w:rsidP="006A1D7B">
      <w:pPr>
        <w:pStyle w:val="ListParagraph"/>
        <w:keepLines/>
        <w:numPr>
          <w:ilvl w:val="0"/>
          <w:numId w:val="7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Find the equation of the tangent line to y = </w:t>
      </w:r>
      <w:r w:rsidRPr="0037230D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37230D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at x = 0.</w:t>
      </w:r>
    </w:p>
    <w:p w:rsidR="006A1D7B" w:rsidRDefault="006A1D7B" w:rsidP="006A1D7B">
      <w:pPr>
        <w:keepLines/>
        <w:spacing w:after="200" w:line="276" w:lineRule="auto"/>
        <w:ind w:left="450" w:hanging="450"/>
        <w:rPr>
          <w:rFonts w:ascii="Times New Roman" w:eastAsia="Times New Roman" w:hAnsi="Times New Roman" w:cs="Times New Roman"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b/>
          <w:sz w:val="24"/>
          <w:szCs w:val="24"/>
        </w:rPr>
        <w:t>Solution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:  The point on the curve y = 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x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at x = 0 is (0, 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6A1D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) = (0,1).  The slope of the tangent line is </w:t>
      </w:r>
      <w:r w:rsidRPr="006A1D7B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120" w:dyaOrig="580">
          <v:shape id="_x0000_i1033" type="#_x0000_t75" style="width:56.45pt;height:29.3pt" o:ole="">
            <v:imagedata r:id="rId63" o:title=""/>
          </v:shape>
          <o:OLEObject Type="Embed" ProgID="Equation.3" ShapeID="_x0000_i1033" DrawAspect="Content" ObjectID="_1537780565" r:id="rId64"/>
        </w:objec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.  At x = 0 the slope = </w:t>
      </w:r>
      <w:r w:rsidRPr="006A1D7B">
        <w:rPr>
          <w:rFonts w:ascii="Times New Roman" w:eastAsia="Times New Roman" w:hAnsi="Times New Roman" w:cs="Times New Roman"/>
          <w:i/>
          <w:sz w:val="24"/>
          <w:szCs w:val="24"/>
        </w:rPr>
        <w:t>e</w:t>
      </w:r>
      <w:r w:rsidRPr="006A1D7B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0</w:t>
      </w:r>
      <w:r w:rsidRPr="006A1D7B">
        <w:rPr>
          <w:rFonts w:ascii="Times New Roman" w:eastAsia="Times New Roman" w:hAnsi="Times New Roman" w:cs="Times New Roman"/>
          <w:sz w:val="24"/>
          <w:szCs w:val="24"/>
        </w:rPr>
        <w:t xml:space="preserve"> = 1.  Thus the equation of the tangent line is y – 1 = 1(x – 0) or simplified we get y = x + 1.  </w:t>
      </w:r>
    </w:p>
    <w:p w:rsidR="004339AC" w:rsidRPr="0037230D" w:rsidRDefault="004339AC" w:rsidP="004339AC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37230D">
        <w:rPr>
          <w:rFonts w:ascii="Times New Roman" w:hAnsi="Times New Roman" w:cs="Times New Roman"/>
          <w:sz w:val="24"/>
          <w:szCs w:val="24"/>
        </w:rPr>
        <w:t xml:space="preserve">Find the derivative of </w:t>
      </w:r>
      <w:r w:rsidRPr="0037230D">
        <w:rPr>
          <w:rFonts w:ascii="Times New Roman" w:hAnsi="Times New Roman" w:cs="Times New Roman"/>
          <w:i/>
          <w:sz w:val="24"/>
          <w:szCs w:val="24"/>
        </w:rPr>
        <w:t>f</w:t>
      </w:r>
      <w:r w:rsidRPr="0037230D">
        <w:rPr>
          <w:rFonts w:ascii="Times New Roman" w:hAnsi="Times New Roman" w:cs="Times New Roman"/>
          <w:sz w:val="24"/>
          <w:szCs w:val="24"/>
        </w:rPr>
        <w:t>(</w:t>
      </w:r>
      <w:r w:rsidRPr="0037230D">
        <w:rPr>
          <w:rFonts w:ascii="Times New Roman" w:hAnsi="Times New Roman" w:cs="Times New Roman"/>
          <w:i/>
          <w:sz w:val="24"/>
          <w:szCs w:val="24"/>
        </w:rPr>
        <w:t>x</w:t>
      </w:r>
      <w:r w:rsidRPr="0037230D">
        <w:rPr>
          <w:rFonts w:ascii="Times New Roman" w:hAnsi="Times New Roman" w:cs="Times New Roman"/>
          <w:sz w:val="24"/>
          <w:szCs w:val="24"/>
        </w:rPr>
        <w:t xml:space="preserve">) = </w:t>
      </w:r>
      <w:r w:rsidRPr="0037230D">
        <w:rPr>
          <w:rFonts w:ascii="Times New Roman" w:hAnsi="Times New Roman" w:cs="Times New Roman"/>
          <w:i/>
          <w:sz w:val="24"/>
          <w:szCs w:val="24"/>
        </w:rPr>
        <w:t>x</w:t>
      </w:r>
      <w:r w:rsidRPr="0037230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7230D">
        <w:rPr>
          <w:rFonts w:ascii="Times New Roman" w:hAnsi="Times New Roman" w:cs="Times New Roman"/>
          <w:i/>
          <w:sz w:val="24"/>
          <w:szCs w:val="24"/>
        </w:rPr>
        <w:t>e</w:t>
      </w:r>
      <w:r w:rsidRPr="0037230D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37230D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b/>
          <w:sz w:val="24"/>
          <w:szCs w:val="24"/>
        </w:rPr>
        <w:t>Solution</w:t>
      </w:r>
      <w:r w:rsidRPr="0025658C">
        <w:rPr>
          <w:rFonts w:ascii="Times New Roman" w:hAnsi="Times New Roman" w:cs="Times New Roman"/>
          <w:sz w:val="24"/>
          <w:szCs w:val="24"/>
        </w:rPr>
        <w:t xml:space="preserve">:  Using the product rule gives </w:t>
      </w:r>
    </w:p>
    <w:p w:rsidR="004339AC" w:rsidRPr="0025658C" w:rsidRDefault="004339AC" w:rsidP="004339AC">
      <w:pPr>
        <w:keepLines/>
        <w:ind w:firstLine="72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3540" w:dyaOrig="580">
          <v:shape id="_x0000_i1034" type="#_x0000_t75" style="width:177.2pt;height:29.3pt" o:ole="">
            <v:imagedata r:id="rId65" o:title=""/>
          </v:shape>
          <o:OLEObject Type="Embed" ProgID="Equation.3" ShapeID="_x0000_i1034" DrawAspect="Content" ObjectID="_1537780566" r:id="rId66"/>
        </w:objec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sz w:val="24"/>
          <w:szCs w:val="24"/>
        </w:rPr>
        <w:tab/>
      </w: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2240" w:dyaOrig="580">
          <v:shape id="_x0000_i1035" type="#_x0000_t75" style="width:111.55pt;height:29.3pt" o:ole="">
            <v:imagedata r:id="rId67" o:title=""/>
          </v:shape>
          <o:OLEObject Type="Embed" ProgID="Equation.3" ShapeID="_x0000_i1035" DrawAspect="Content" ObjectID="_1537780567" r:id="rId68"/>
        </w:object>
      </w:r>
      <w:r w:rsidRPr="0025658C">
        <w:rPr>
          <w:rFonts w:ascii="Times New Roman" w:hAnsi="Times New Roman" w:cs="Times New Roman"/>
          <w:sz w:val="24"/>
          <w:szCs w:val="24"/>
        </w:rPr>
        <w:t>.</w: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sz w:val="24"/>
          <w:szCs w:val="24"/>
        </w:rPr>
        <w:t xml:space="preserve">In most applications the function involved is not just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sup>
        </m:sSup>
      </m:oMath>
      <w:r w:rsidRPr="0025658C">
        <w:rPr>
          <w:rFonts w:ascii="Times New Roman" w:hAnsi="Times New Roman" w:cs="Times New Roman"/>
          <w:sz w:val="24"/>
          <w:szCs w:val="24"/>
        </w:rPr>
        <w:t xml:space="preserve"> but rather instead functions which have the form </w:t>
      </w:r>
      <w:r w:rsidRPr="0025658C">
        <w:rPr>
          <w:rFonts w:ascii="Times New Roman" w:hAnsi="Times New Roman" w:cs="Times New Roman"/>
          <w:position w:val="-2"/>
          <w:sz w:val="24"/>
          <w:szCs w:val="24"/>
        </w:rPr>
        <w:object w:dxaOrig="440" w:dyaOrig="260">
          <v:shape id="_x0000_i1036" type="#_x0000_t75" style="width:21.55pt;height:12.7pt" o:ole="">
            <v:imagedata r:id="rId69" o:title=""/>
          </v:shape>
          <o:OLEObject Type="Embed" ProgID="Equation.3" ShapeID="_x0000_i1036" DrawAspect="Content" ObjectID="_1537780568" r:id="rId70"/>
        </w:object>
      </w:r>
      <w:r w:rsidRPr="0025658C">
        <w:rPr>
          <w:rFonts w:ascii="Times New Roman" w:hAnsi="Times New Roman" w:cs="Times New Roman"/>
          <w:sz w:val="24"/>
          <w:szCs w:val="24"/>
        </w:rPr>
        <w:t>.  As we will see</w:t>
      </w:r>
      <w:r w:rsidR="0037230D">
        <w:rPr>
          <w:rFonts w:ascii="Times New Roman" w:hAnsi="Times New Roman" w:cs="Times New Roman"/>
          <w:sz w:val="24"/>
          <w:szCs w:val="24"/>
        </w:rPr>
        <w:t>,</w:t>
      </w:r>
      <w:r w:rsidRPr="0025658C">
        <w:rPr>
          <w:rFonts w:ascii="Times New Roman" w:hAnsi="Times New Roman" w:cs="Times New Roman"/>
          <w:sz w:val="24"/>
          <w:szCs w:val="24"/>
        </w:rPr>
        <w:t xml:space="preserve"> this type of function can be differentiated using the Chain Rule.  </w: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sz w:val="24"/>
          <w:szCs w:val="24"/>
        </w:rPr>
        <w:t xml:space="preserve">Suppose that y = </w:t>
      </w:r>
      <w:r w:rsidRPr="0025658C">
        <w:rPr>
          <w:rFonts w:ascii="Times New Roman" w:hAnsi="Times New Roman" w:cs="Times New Roman"/>
          <w:position w:val="-2"/>
          <w:sz w:val="24"/>
          <w:szCs w:val="24"/>
        </w:rPr>
        <w:object w:dxaOrig="440" w:dyaOrig="260">
          <v:shape id="_x0000_i1037" type="#_x0000_t75" style="width:21.55pt;height:12.7pt" o:ole="">
            <v:imagedata r:id="rId69" o:title=""/>
          </v:shape>
          <o:OLEObject Type="Embed" ProgID="Equation.3" ShapeID="_x0000_i1037" DrawAspect="Content" ObjectID="_1537780569" r:id="rId71"/>
        </w:object>
      </w:r>
      <w:r w:rsidRPr="0025658C">
        <w:rPr>
          <w:rFonts w:ascii="Times New Roman" w:hAnsi="Times New Roman" w:cs="Times New Roman"/>
          <w:sz w:val="24"/>
          <w:szCs w:val="24"/>
        </w:rPr>
        <w:t xml:space="preserve"> .  Let </w:t>
      </w:r>
      <w:r w:rsidRPr="0037230D">
        <w:rPr>
          <w:rFonts w:ascii="Times New Roman" w:hAnsi="Times New Roman" w:cs="Times New Roman"/>
          <w:i/>
          <w:sz w:val="24"/>
          <w:szCs w:val="24"/>
        </w:rPr>
        <w:t>u</w:t>
      </w:r>
      <w:r w:rsidRPr="0025658C">
        <w:rPr>
          <w:rFonts w:ascii="Times New Roman" w:hAnsi="Times New Roman" w:cs="Times New Roman"/>
          <w:sz w:val="24"/>
          <w:szCs w:val="24"/>
        </w:rPr>
        <w:t xml:space="preserve"> = </w:t>
      </w:r>
      <w:r w:rsidRPr="0037230D">
        <w:rPr>
          <w:rFonts w:ascii="Times New Roman" w:hAnsi="Times New Roman" w:cs="Times New Roman"/>
          <w:i/>
          <w:sz w:val="24"/>
          <w:szCs w:val="24"/>
        </w:rPr>
        <w:t>f</w:t>
      </w:r>
      <w:r w:rsidRPr="0025658C">
        <w:rPr>
          <w:rFonts w:ascii="Times New Roman" w:hAnsi="Times New Roman" w:cs="Times New Roman"/>
          <w:sz w:val="24"/>
          <w:szCs w:val="24"/>
        </w:rPr>
        <w:t>(</w:t>
      </w:r>
      <w:r w:rsidRPr="0037230D">
        <w:rPr>
          <w:rFonts w:ascii="Times New Roman" w:hAnsi="Times New Roman" w:cs="Times New Roman"/>
          <w:i/>
          <w:sz w:val="24"/>
          <w:szCs w:val="24"/>
        </w:rPr>
        <w:t>x</w:t>
      </w:r>
      <w:r w:rsidRPr="0025658C">
        <w:rPr>
          <w:rFonts w:ascii="Times New Roman" w:hAnsi="Times New Roman" w:cs="Times New Roman"/>
          <w:sz w:val="24"/>
          <w:szCs w:val="24"/>
        </w:rPr>
        <w:t xml:space="preserve">).   Then y = </w:t>
      </w:r>
      <w:r w:rsidRPr="0025658C">
        <w:rPr>
          <w:rFonts w:ascii="Times New Roman" w:hAnsi="Times New Roman" w:cs="Times New Roman"/>
          <w:position w:val="-2"/>
          <w:sz w:val="24"/>
          <w:szCs w:val="24"/>
        </w:rPr>
        <w:object w:dxaOrig="240" w:dyaOrig="260">
          <v:shape id="_x0000_i1038" type="#_x0000_t75" style="width:12pt;height:12.7pt" o:ole="">
            <v:imagedata r:id="rId72" o:title=""/>
          </v:shape>
          <o:OLEObject Type="Embed" ProgID="Equation.3" ShapeID="_x0000_i1038" DrawAspect="Content" ObjectID="_1537780570" r:id="rId73"/>
        </w:object>
      </w:r>
      <w:r w:rsidRPr="0025658C">
        <w:rPr>
          <w:rFonts w:ascii="Times New Roman" w:hAnsi="Times New Roman" w:cs="Times New Roman"/>
          <w:sz w:val="24"/>
          <w:szCs w:val="24"/>
        </w:rPr>
        <w:t xml:space="preserve"> .  By the Chain Rule </w:t>
      </w:r>
    </w:p>
    <w:p w:rsidR="004339AC" w:rsidRPr="0025658C" w:rsidRDefault="004339AC" w:rsidP="004339AC">
      <w:pPr>
        <w:keepLines/>
        <w:ind w:left="90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1160" w:dyaOrig="580">
          <v:shape id="_x0000_i1039" type="#_x0000_t75" style="width:57.55pt;height:29.3pt" o:ole="">
            <v:imagedata r:id="rId74" o:title=""/>
          </v:shape>
          <o:OLEObject Type="Embed" ProgID="Equation.3" ShapeID="_x0000_i1039" DrawAspect="Content" ObjectID="_1537780571" r:id="rId75"/>
        </w:object>
      </w:r>
    </w:p>
    <w:p w:rsidR="004339AC" w:rsidRPr="0025658C" w:rsidRDefault="004339AC" w:rsidP="004339AC">
      <w:pPr>
        <w:keepLines/>
        <w:ind w:left="90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4240" w:dyaOrig="580">
          <v:shape id="_x0000_i1040" type="#_x0000_t75" style="width:211.75pt;height:29.3pt" o:ole="">
            <v:imagedata r:id="rId76" o:title=""/>
          </v:shape>
          <o:OLEObject Type="Embed" ProgID="Equation.3" ShapeID="_x0000_i1040" DrawAspect="Content" ObjectID="_1537780572" r:id="rId77"/>
        </w:objec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sz w:val="24"/>
          <w:szCs w:val="24"/>
        </w:rPr>
        <w:t xml:space="preserve">This result is worth emphasizing.  </w:t>
      </w:r>
    </w:p>
    <w:p w:rsidR="004339AC" w:rsidRPr="0025658C" w:rsidRDefault="004339AC" w:rsidP="004339AC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520" w:right="378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2040" w:dyaOrig="580">
          <v:shape id="_x0000_i1041" type="#_x0000_t75" style="width:102pt;height:29.3pt" o:ole="">
            <v:imagedata r:id="rId78" o:title=""/>
          </v:shape>
          <o:OLEObject Type="Embed" ProgID="Equation.3" ShapeID="_x0000_i1041" DrawAspect="Content" ObjectID="_1537780573" r:id="rId79"/>
        </w:object>
      </w:r>
    </w:p>
    <w:p w:rsidR="004339AC" w:rsidRPr="0037230D" w:rsidRDefault="004339AC" w:rsidP="0037230D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37230D">
        <w:rPr>
          <w:rFonts w:ascii="Times New Roman" w:hAnsi="Times New Roman" w:cs="Times New Roman"/>
          <w:sz w:val="24"/>
          <w:szCs w:val="24"/>
        </w:rPr>
        <w:t xml:space="preserve"> Find the derivative of </w:t>
      </w:r>
      <w:r w:rsidRPr="0025658C">
        <w:rPr>
          <w:position w:val="-6"/>
        </w:rPr>
        <w:object w:dxaOrig="1320" w:dyaOrig="340">
          <v:shape id="_x0000_i1042" type="#_x0000_t75" style="width:66pt;height:17.3pt" o:ole="">
            <v:imagedata r:id="rId80" o:title=""/>
          </v:shape>
          <o:OLEObject Type="Embed" ProgID="Equation.3" ShapeID="_x0000_i1042" DrawAspect="Content" ObjectID="_1537780574" r:id="rId81"/>
        </w:object>
      </w:r>
      <w:r w:rsidRPr="0037230D">
        <w:rPr>
          <w:rFonts w:ascii="Times New Roman" w:hAnsi="Times New Roman" w:cs="Times New Roman"/>
          <w:sz w:val="24"/>
          <w:szCs w:val="24"/>
        </w:rPr>
        <w:t>.</w:t>
      </w:r>
    </w:p>
    <w:p w:rsidR="004339AC" w:rsidRPr="0025658C" w:rsidRDefault="004339AC" w:rsidP="004339AC">
      <w:pPr>
        <w:keepLines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b/>
          <w:sz w:val="24"/>
          <w:szCs w:val="24"/>
        </w:rPr>
        <w:t>Solution</w:t>
      </w:r>
      <w:r w:rsidRPr="0025658C">
        <w:rPr>
          <w:rFonts w:ascii="Times New Roman" w:hAnsi="Times New Roman" w:cs="Times New Roman"/>
          <w:sz w:val="24"/>
          <w:szCs w:val="24"/>
        </w:rPr>
        <w:t xml:space="preserve">:  Using the formula in the box above we get </w:t>
      </w:r>
    </w:p>
    <w:p w:rsidR="004339AC" w:rsidRPr="0025658C" w:rsidRDefault="004339AC" w:rsidP="004339AC">
      <w:pPr>
        <w:keepLines/>
        <w:ind w:left="135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22"/>
          <w:sz w:val="24"/>
          <w:szCs w:val="24"/>
        </w:rPr>
        <w:object w:dxaOrig="4860" w:dyaOrig="580">
          <v:shape id="_x0000_i1043" type="#_x0000_t75" style="width:243.2pt;height:29.3pt" o:ole="">
            <v:imagedata r:id="rId82" o:title=""/>
          </v:shape>
          <o:OLEObject Type="Embed" ProgID="Equation.3" ShapeID="_x0000_i1043" DrawAspect="Content" ObjectID="_1537780575" r:id="rId83"/>
        </w:object>
      </w:r>
    </w:p>
    <w:p w:rsidR="004339AC" w:rsidRDefault="004339AC" w:rsidP="004339AC">
      <w:pPr>
        <w:keepLines/>
        <w:ind w:left="1350"/>
        <w:rPr>
          <w:rFonts w:ascii="Times New Roman" w:hAnsi="Times New Roman" w:cs="Times New Roman"/>
          <w:sz w:val="24"/>
          <w:szCs w:val="24"/>
        </w:rPr>
      </w:pPr>
      <w:r w:rsidRPr="0025658C">
        <w:rPr>
          <w:rFonts w:ascii="Times New Roman" w:hAnsi="Times New Roman" w:cs="Times New Roman"/>
          <w:position w:val="-6"/>
          <w:sz w:val="24"/>
          <w:szCs w:val="24"/>
        </w:rPr>
        <w:object w:dxaOrig="1640" w:dyaOrig="340">
          <v:shape id="_x0000_i1044" type="#_x0000_t75" style="width:81.55pt;height:17.3pt" o:ole="">
            <v:imagedata r:id="rId84" o:title=""/>
          </v:shape>
          <o:OLEObject Type="Embed" ProgID="Equation.3" ShapeID="_x0000_i1044" DrawAspect="Content" ObjectID="_1537780576" r:id="rId85"/>
        </w:object>
      </w:r>
    </w:p>
    <w:p w:rsidR="0037230D" w:rsidRPr="006A1D7B" w:rsidRDefault="0037230D" w:rsidP="0037230D">
      <w:pPr>
        <w:keepLines/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A1D7B">
        <w:rPr>
          <w:rFonts w:ascii="Times New Roman" w:eastAsia="Times New Roman" w:hAnsi="Times New Roman" w:cs="Times New Roman"/>
          <w:b/>
          <w:sz w:val="24"/>
          <w:szCs w:val="24"/>
        </w:rPr>
        <w:t xml:space="preserve">Derivative of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sup>
        </m:sSup>
      </m:oMath>
    </w:p>
    <w:p w:rsidR="0037230D" w:rsidRDefault="0037230D" w:rsidP="0037230D">
      <w:pPr>
        <w:keepLines/>
        <w:spacing w:after="200" w:line="276" w:lineRule="auto"/>
        <w:ind w:left="450" w:hanging="45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or any positive constant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a</m:t>
        </m:r>
      </m:oMath>
      <w:r>
        <w:rPr>
          <w:rFonts w:ascii="Times New Roman" w:eastAsia="Times New Roman" w:hAnsi="Times New Roman" w:cs="Times New Roman"/>
          <w:sz w:val="24"/>
          <w:szCs w:val="24"/>
        </w:rPr>
        <w:t xml:space="preserve"> ≠ 0</w:t>
      </w:r>
    </w:p>
    <w:p w:rsidR="0037230D" w:rsidRPr="0025658C" w:rsidRDefault="00444FF4" w:rsidP="0037230D">
      <w:pPr>
        <w:keepLines/>
        <w:spacing w:after="200" w:line="276" w:lineRule="auto"/>
        <w:ind w:left="450" w:hanging="450"/>
        <w:rPr>
          <w:rFonts w:ascii="Times New Roman" w:eastAsia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[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ln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x</m:t>
                      </m:r>
                    </m:sup>
                  </m:sSup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]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[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xlna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]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[e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(lna)x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]</m:t>
              </m:r>
            </m:num>
            <m:den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dx</m:t>
              </m:r>
            </m:den>
          </m:f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ln</m:t>
              </m:r>
            </m:fName>
            <m:e>
              <m:d>
                <m: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a</m:t>
                  </m:r>
                </m:e>
              </m:d>
            </m:e>
          </m:func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(lna)x</m:t>
              </m:r>
            </m:sup>
          </m:sSup>
          <m:r>
            <w:rPr>
              <w:rFonts w:ascii="Cambria Math" w:eastAsia="Times New Roman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x</m:t>
              </m:r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sz w:val="24"/>
              <w:szCs w:val="24"/>
            </w:rPr>
            <m:t>ln⁡</m:t>
          </m:r>
          <m:r>
            <w:rPr>
              <w:rFonts w:ascii="Cambria Math" w:eastAsia="Times New Roman" w:hAnsi="Cambria Math" w:cs="Times New Roman"/>
              <w:sz w:val="24"/>
              <w:szCs w:val="24"/>
            </w:rPr>
            <m:t>(a)</m:t>
          </m:r>
        </m:oMath>
      </m:oMathPara>
    </w:p>
    <w:p w:rsidR="0037230D" w:rsidRPr="0037230D" w:rsidRDefault="0037230D" w:rsidP="0037230D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37230D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x</m:t>
            </m:r>
          </m:sup>
        </m:sSup>
      </m:oMath>
      <w:r w:rsidRPr="0037230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37230D" w:rsidRDefault="0037230D" w:rsidP="0037230D">
      <w:pPr>
        <w:keepLines/>
        <w:rPr>
          <w:position w:val="-22"/>
        </w:rPr>
      </w:pPr>
      <w:r>
        <w:rPr>
          <w:b/>
        </w:rPr>
        <w:t>Solution</w:t>
      </w:r>
      <w:r>
        <w:t xml:space="preserve">:   Using the formula above, </w:t>
      </w:r>
      <w:r>
        <w:rPr>
          <w:position w:val="-22"/>
        </w:rPr>
        <w:object w:dxaOrig="1660" w:dyaOrig="580">
          <v:shape id="_x0000_i1045" type="#_x0000_t75" style="width:83.3pt;height:29.3pt" o:ole="">
            <v:imagedata r:id="rId86" o:title=""/>
          </v:shape>
          <o:OLEObject Type="Embed" ProgID="Equation.3" ShapeID="_x0000_i1045" DrawAspect="Content" ObjectID="_1537780577" r:id="rId87"/>
        </w:object>
      </w:r>
    </w:p>
    <w:p w:rsidR="0037230D" w:rsidRDefault="0037230D" w:rsidP="0037230D">
      <w:pPr>
        <w:keepLines/>
      </w:pPr>
      <w:r>
        <w:t>Suppose that</w:t>
      </w:r>
      <w:r w:rsidRPr="00795F52">
        <w:rPr>
          <w:position w:val="-10"/>
        </w:rPr>
        <w:object w:dxaOrig="859" w:dyaOrig="360">
          <v:shape id="_x0000_i1046" type="#_x0000_t75" style="width:42.7pt;height:18pt" o:ole="">
            <v:imagedata r:id="rId88" o:title=""/>
          </v:shape>
          <o:OLEObject Type="Embed" ProgID="Equation.DSMT4" ShapeID="_x0000_i1046" DrawAspect="Content" ObjectID="_1537780578" r:id="rId89"/>
        </w:object>
      </w:r>
      <w:r>
        <w:rPr>
          <w:position w:val="-2"/>
        </w:rPr>
        <w:t>, The derivative will be given by</w:t>
      </w:r>
      <w:r>
        <w:t xml:space="preserve"> </w:t>
      </w:r>
    </w:p>
    <w:p w:rsidR="0037230D" w:rsidRDefault="0037230D" w:rsidP="0037230D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2520" w:right="3780"/>
      </w:pPr>
      <w:r w:rsidRPr="00795F52">
        <w:rPr>
          <w:position w:val="-24"/>
        </w:rPr>
        <w:object w:dxaOrig="2640" w:dyaOrig="620">
          <v:shape id="_x0000_i1047" type="#_x0000_t75" style="width:132pt;height:31.05pt" o:ole="">
            <v:imagedata r:id="rId90" o:title=""/>
          </v:shape>
          <o:OLEObject Type="Embed" ProgID="Equation.DSMT4" ShapeID="_x0000_i1047" DrawAspect="Content" ObjectID="_1537780579" r:id="rId91"/>
        </w:object>
      </w:r>
    </w:p>
    <w:p w:rsidR="0037230D" w:rsidRDefault="0037230D" w:rsidP="0037230D">
      <w:pPr>
        <w:keepLines/>
        <w:rPr>
          <w:b/>
        </w:rPr>
      </w:pPr>
    </w:p>
    <w:p w:rsidR="0037230D" w:rsidRPr="0037230D" w:rsidRDefault="0037230D" w:rsidP="00BA1502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37230D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</m:sup>
        </m:sSup>
      </m:oMath>
      <w:r w:rsidRPr="0037230D">
        <w:rPr>
          <w:rFonts w:ascii="Times New Roman" w:hAnsi="Times New Roman" w:cs="Times New Roman"/>
          <w:sz w:val="24"/>
          <w:szCs w:val="24"/>
        </w:rPr>
        <w:t>.</w:t>
      </w:r>
    </w:p>
    <w:p w:rsidR="0037230D" w:rsidRPr="00BA1502" w:rsidRDefault="0037230D" w:rsidP="00BA1502">
      <w:pPr>
        <w:keepLines/>
        <w:rPr>
          <w:rFonts w:ascii="Times New Roman" w:eastAsiaTheme="minorEastAsia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b/>
          <w:sz w:val="24"/>
          <w:szCs w:val="24"/>
        </w:rPr>
        <w:t>Solution</w:t>
      </w:r>
      <w:r w:rsidRPr="00BA1502">
        <w:rPr>
          <w:rFonts w:ascii="Times New Roman" w:hAnsi="Times New Roman" w:cs="Times New Roman"/>
          <w:sz w:val="24"/>
          <w:szCs w:val="24"/>
        </w:rPr>
        <w:t xml:space="preserve">:   Using the formula above,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dx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e>
          <m:sup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rad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⁡</m:t>
        </m:r>
        <m:r>
          <w:rPr>
            <w:rFonts w:ascii="Cambria Math" w:hAnsi="Cambria Math" w:cs="Times New Roman"/>
            <w:sz w:val="24"/>
            <w:szCs w:val="24"/>
          </w:rPr>
          <m:t>(3)</m:t>
        </m:r>
      </m:oMath>
      <w:r w:rsidR="005241A9" w:rsidRPr="00BA1502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028FD" w:rsidRDefault="00F028FD" w:rsidP="0037230D">
      <w:pPr>
        <w:keepLines/>
        <w:rPr>
          <w:rFonts w:ascii="Times New Roman" w:eastAsiaTheme="minorEastAsia" w:hAnsi="Times New Roman" w:cs="Times New Roman"/>
          <w:sz w:val="24"/>
          <w:szCs w:val="24"/>
        </w:rPr>
      </w:pPr>
    </w:p>
    <w:p w:rsidR="005241A9" w:rsidRPr="00BA1502" w:rsidRDefault="005241A9" w:rsidP="00BA1502">
      <w:pPr>
        <w:pStyle w:val="ListParagraph"/>
        <w:keepLines/>
        <w:numPr>
          <w:ilvl w:val="0"/>
          <w:numId w:val="7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A1502">
        <w:rPr>
          <w:rFonts w:ascii="Times New Roman" w:eastAsia="Times New Roman" w:hAnsi="Times New Roman" w:cs="Times New Roman"/>
          <w:sz w:val="24"/>
          <w:szCs w:val="24"/>
        </w:rPr>
        <w:t xml:space="preserve">Find the derivative of each of the following functions.  </w:t>
      </w: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  <w:r w:rsidRPr="005241A9">
        <w:rPr>
          <w:rFonts w:eastAsia="Times New Roman" w:cs="Times New Roman"/>
        </w:rPr>
        <w:t>1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6"/>
        </w:rPr>
        <w:object w:dxaOrig="1340" w:dyaOrig="300">
          <v:shape id="_x0000_i1048" type="#_x0000_t75" style="width:66.7pt;height:15.2pt" o:ole="">
            <v:imagedata r:id="rId92" o:title=""/>
          </v:shape>
          <o:OLEObject Type="Embed" ProgID="Equation.3" ShapeID="_x0000_i1048" DrawAspect="Content" ObjectID="_1537780580" r:id="rId93"/>
        </w:object>
      </w:r>
      <w:r w:rsidRPr="005241A9">
        <w:rPr>
          <w:rFonts w:eastAsia="Times New Roman" w:cs="Times New Roman"/>
        </w:rPr>
        <w:tab/>
        <w:t>2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1260" w:dyaOrig="360">
          <v:shape id="_x0000_i1049" type="#_x0000_t75" style="width:63.2pt;height:18pt" o:ole="">
            <v:imagedata r:id="rId94" o:title=""/>
          </v:shape>
          <o:OLEObject Type="Embed" ProgID="Equation.3" ShapeID="_x0000_i1049" DrawAspect="Content" ObjectID="_1537780581" r:id="rId95"/>
        </w:object>
      </w:r>
      <w:r w:rsidRPr="005241A9">
        <w:rPr>
          <w:rFonts w:eastAsia="Times New Roman" w:cs="Times New Roman"/>
        </w:rPr>
        <w:tab/>
        <w:t>3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22"/>
        </w:rPr>
        <w:object w:dxaOrig="1000" w:dyaOrig="620">
          <v:shape id="_x0000_i1050" type="#_x0000_t75" style="width:50.45pt;height:30.7pt" o:ole="">
            <v:imagedata r:id="rId96" o:title=""/>
          </v:shape>
          <o:OLEObject Type="Embed" ProgID="Equation.3" ShapeID="_x0000_i1050" DrawAspect="Content" ObjectID="_1537780582" r:id="rId97"/>
        </w:object>
      </w: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  <w:r w:rsidRPr="005241A9">
        <w:rPr>
          <w:rFonts w:eastAsia="Times New Roman" w:cs="Times New Roman"/>
        </w:rPr>
        <w:t>4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1520" w:dyaOrig="380">
          <v:shape id="_x0000_i1051" type="#_x0000_t75" style="width:75.55pt;height:18.7pt" o:ole="">
            <v:imagedata r:id="rId98" o:title=""/>
          </v:shape>
          <o:OLEObject Type="Embed" ProgID="Equation.3" ShapeID="_x0000_i1051" DrawAspect="Content" ObjectID="_1537780583" r:id="rId99"/>
        </w:object>
      </w:r>
      <w:r w:rsidRPr="005241A9">
        <w:rPr>
          <w:rFonts w:eastAsia="Times New Roman" w:cs="Times New Roman"/>
        </w:rPr>
        <w:tab/>
        <w:t>5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1360" w:dyaOrig="320">
          <v:shape id="_x0000_i1052" type="#_x0000_t75" style="width:68.45pt;height:15.55pt" o:ole="">
            <v:imagedata r:id="rId100" o:title=""/>
          </v:shape>
          <o:OLEObject Type="Embed" ProgID="Equation.3" ShapeID="_x0000_i1052" DrawAspect="Content" ObjectID="_1537780584" r:id="rId101"/>
        </w:object>
      </w:r>
      <w:r w:rsidRPr="005241A9">
        <w:rPr>
          <w:rFonts w:eastAsia="Times New Roman" w:cs="Times New Roman"/>
        </w:rPr>
        <w:tab/>
        <w:t>6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24"/>
        </w:rPr>
        <w:object w:dxaOrig="1340" w:dyaOrig="620">
          <v:shape id="_x0000_i1053" type="#_x0000_t75" style="width:66.7pt;height:31.05pt" o:ole="">
            <v:imagedata r:id="rId102" o:title=""/>
          </v:shape>
          <o:OLEObject Type="Embed" ProgID="Equation.3" ShapeID="_x0000_i1053" DrawAspect="Content" ObjectID="_1537780585" r:id="rId103"/>
        </w:object>
      </w: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  <w:r w:rsidRPr="005241A9">
        <w:rPr>
          <w:rFonts w:eastAsia="Times New Roman" w:cs="Times New Roman"/>
        </w:rPr>
        <w:t>7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840" w:dyaOrig="320">
          <v:shape id="_x0000_i1054" type="#_x0000_t75" style="width:42pt;height:15.55pt" o:ole="">
            <v:imagedata r:id="rId104" o:title=""/>
          </v:shape>
          <o:OLEObject Type="Embed" ProgID="Equation.3" ShapeID="_x0000_i1054" DrawAspect="Content" ObjectID="_1537780586" r:id="rId105"/>
        </w:object>
      </w:r>
      <w:r w:rsidRPr="005241A9">
        <w:rPr>
          <w:rFonts w:eastAsia="Times New Roman" w:cs="Times New Roman"/>
        </w:rPr>
        <w:t xml:space="preserve"> where </w:t>
      </w:r>
      <w:r w:rsidRPr="005241A9">
        <w:rPr>
          <w:rFonts w:eastAsia="Times New Roman" w:cs="Times New Roman"/>
          <w:i/>
        </w:rPr>
        <w:t>A</w:t>
      </w:r>
      <w:r w:rsidRPr="005241A9">
        <w:rPr>
          <w:rFonts w:eastAsia="Times New Roman" w:cs="Times New Roman"/>
        </w:rPr>
        <w:t xml:space="preserve"> and </w:t>
      </w:r>
      <w:r w:rsidRPr="005241A9">
        <w:rPr>
          <w:rFonts w:eastAsia="Times New Roman" w:cs="Times New Roman"/>
          <w:i/>
        </w:rPr>
        <w:t>c</w:t>
      </w:r>
      <w:r w:rsidRPr="005241A9">
        <w:rPr>
          <w:rFonts w:eastAsia="Times New Roman" w:cs="Times New Roman"/>
        </w:rPr>
        <w:t xml:space="preserve"> are constants.  </w:t>
      </w:r>
      <w:r w:rsidRPr="005241A9">
        <w:rPr>
          <w:rFonts w:eastAsia="Times New Roman" w:cs="Times New Roman"/>
        </w:rPr>
        <w:tab/>
        <w:t>8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940" w:dyaOrig="320">
          <v:shape id="_x0000_i1055" type="#_x0000_t75" style="width:47.3pt;height:15.55pt" o:ole="">
            <v:imagedata r:id="rId106" o:title=""/>
          </v:shape>
          <o:OLEObject Type="Embed" ProgID="Equation.3" ShapeID="_x0000_i1055" DrawAspect="Content" ObjectID="_1537780587" r:id="rId107"/>
        </w:object>
      </w:r>
      <w:r w:rsidRPr="005241A9">
        <w:rPr>
          <w:rFonts w:eastAsia="Times New Roman" w:cs="Times New Roman"/>
        </w:rPr>
        <w:t xml:space="preserve"> </w:t>
      </w:r>
    </w:p>
    <w:p w:rsidR="005241A9" w:rsidRPr="005241A9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</w:p>
    <w:p w:rsidR="005C0FF2" w:rsidRDefault="005241A9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</w:pPr>
      <w:r w:rsidRPr="005241A9">
        <w:rPr>
          <w:rFonts w:eastAsia="Times New Roman" w:cs="Times New Roman"/>
        </w:rPr>
        <w:t>9.</w:t>
      </w:r>
      <w:r w:rsidRPr="005241A9">
        <w:rPr>
          <w:rFonts w:eastAsia="Times New Roman" w:cs="Times New Roman"/>
        </w:rPr>
        <w:tab/>
      </w:r>
      <w:r w:rsidRPr="005241A9">
        <w:rPr>
          <w:rFonts w:eastAsia="Times New Roman" w:cs="Times New Roman"/>
          <w:position w:val="-8"/>
        </w:rPr>
        <w:object w:dxaOrig="1500" w:dyaOrig="320">
          <v:shape id="_x0000_i1056" type="#_x0000_t75" style="width:75.2pt;height:15.55pt" o:ole="">
            <v:imagedata r:id="rId108" o:title=""/>
          </v:shape>
          <o:OLEObject Type="Embed" ProgID="Equation.3" ShapeID="_x0000_i1056" DrawAspect="Content" ObjectID="_1537780588" r:id="rId109"/>
        </w:object>
      </w:r>
      <w:r w:rsidRPr="005241A9">
        <w:rPr>
          <w:rFonts w:eastAsia="Times New Roman" w:cs="Times New Roman"/>
        </w:rPr>
        <w:tab/>
        <w:t>10.</w:t>
      </w:r>
      <w:r w:rsidRPr="005241A9">
        <w:rPr>
          <w:rFonts w:eastAsia="Times New Roman" w:cs="Times New Roman"/>
        </w:rPr>
        <w:tab/>
      </w:r>
      <w:r w:rsidR="006B75B4">
        <w:rPr>
          <w:position w:val="-8"/>
        </w:rPr>
        <w:object w:dxaOrig="1080" w:dyaOrig="320">
          <v:shape id="_x0000_i1057" type="#_x0000_t75" style="width:54pt;height:15.55pt" o:ole="">
            <v:imagedata r:id="rId110" o:title=""/>
          </v:shape>
          <o:OLEObject Type="Embed" ProgID="Equation.3" ShapeID="_x0000_i1057" DrawAspect="Content" ObjectID="_1537780589" r:id="rId111"/>
        </w:object>
      </w:r>
    </w:p>
    <w:p w:rsidR="005241A9" w:rsidRPr="005241A9" w:rsidRDefault="005C0FF2" w:rsidP="005241A9">
      <w:pPr>
        <w:keepLines/>
        <w:tabs>
          <w:tab w:val="left" w:pos="2790"/>
          <w:tab w:val="left" w:pos="3240"/>
          <w:tab w:val="left" w:pos="5400"/>
          <w:tab w:val="left" w:pos="5760"/>
        </w:tabs>
        <w:spacing w:after="200" w:line="276" w:lineRule="auto"/>
        <w:ind w:left="450" w:hanging="450"/>
        <w:rPr>
          <w:rFonts w:eastAsia="Times New Roman" w:cs="Times New Roman"/>
        </w:rPr>
      </w:pPr>
      <w:r>
        <w:tab/>
        <w:t xml:space="preserve">7) After the introduction of a new product, the percentage of public that is aware of the product can be approximate by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-t</m:t>
            </m:r>
          </m:sup>
        </m:sSup>
      </m:oMath>
      <w:r>
        <w:rPr>
          <w:rFonts w:eastAsiaTheme="minorEastAsia"/>
        </w:rPr>
        <w:t xml:space="preserve">, where </w:t>
      </w:r>
      <w:proofErr w:type="spellStart"/>
      <w:r>
        <w:rPr>
          <w:rFonts w:eastAsiaTheme="minorEastAsia"/>
          <w:i/>
        </w:rPr>
        <w:t>t</w:t>
      </w:r>
      <w:proofErr w:type="spellEnd"/>
      <w:r>
        <w:rPr>
          <w:rFonts w:eastAsiaTheme="minorEastAsia"/>
          <w:i/>
        </w:rPr>
        <w:t xml:space="preserve"> </w:t>
      </w:r>
      <w:r>
        <w:rPr>
          <w:rFonts w:eastAsiaTheme="minorEastAsia"/>
        </w:rPr>
        <w:t>is the time in months. Find the rate of change of the percentage of public that is</w:t>
      </w:r>
      <w:r w:rsidR="005241A9">
        <w:rPr>
          <w:rFonts w:eastAsia="Times New Roman" w:cs="Times New Roman"/>
        </w:rPr>
        <w:tab/>
      </w:r>
      <w:r>
        <w:rPr>
          <w:rFonts w:eastAsia="Times New Roman" w:cs="Times New Roman"/>
        </w:rPr>
        <w:t xml:space="preserve"> aware of the product after 2 months.</w:t>
      </w:r>
      <w:r w:rsidR="005241A9" w:rsidRPr="005241A9">
        <w:rPr>
          <w:rFonts w:eastAsia="Times New Roman" w:cs="Times New Roman"/>
        </w:rPr>
        <w:tab/>
      </w:r>
    </w:p>
    <w:p w:rsidR="005241A9" w:rsidRDefault="002112A3" w:rsidP="0037230D">
      <w:pPr>
        <w:keepLines/>
        <w:rPr>
          <w:rFonts w:ascii="Times New Roman" w:hAnsi="Times New Roman" w:cs="Times New Roman"/>
          <w:b/>
          <w:position w:val="-22"/>
          <w:sz w:val="24"/>
          <w:szCs w:val="24"/>
        </w:rPr>
      </w:pPr>
      <w:r w:rsidRPr="002112A3">
        <w:rPr>
          <w:rFonts w:ascii="Times New Roman" w:hAnsi="Times New Roman" w:cs="Times New Roman"/>
          <w:b/>
          <w:position w:val="-22"/>
          <w:sz w:val="24"/>
          <w:szCs w:val="24"/>
        </w:rPr>
        <w:t>4.5 Derivatives of Logarithmic Functions</w:t>
      </w:r>
    </w:p>
    <w:p w:rsidR="00A97C4F" w:rsidRDefault="00A97C4F" w:rsidP="0037230D">
      <w:pPr>
        <w:keepLines/>
        <w:rPr>
          <w:rFonts w:ascii="Times New Roman" w:hAnsi="Times New Roman" w:cs="Times New Roman"/>
          <w:b/>
          <w:position w:val="-22"/>
          <w:sz w:val="24"/>
          <w:szCs w:val="24"/>
        </w:rPr>
      </w:pPr>
      <w:r w:rsidRPr="00A97C4F">
        <w:rPr>
          <w:rFonts w:ascii="Times New Roman" w:hAnsi="Times New Roman" w:cs="Times New Roman"/>
          <w:b/>
          <w:noProof/>
          <w:position w:val="-22"/>
          <w:sz w:val="24"/>
          <w:szCs w:val="24"/>
        </w:rPr>
        <w:drawing>
          <wp:inline distT="0" distB="0" distL="0" distR="0" wp14:anchorId="3CD7A14A" wp14:editId="1800F43C">
            <wp:extent cx="3592830" cy="740445"/>
            <wp:effectExtent l="0" t="0" r="7620" b="2540"/>
            <wp:docPr id="16" name="Picture 4" descr="C:\Documents and Settings\Family\Desktop\blended gif\ch4_42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3" name="Picture 4" descr="C:\Documents and Settings\Family\Desktop\blended gif\ch4_42b.gif"/>
                    <pic:cNvPicPr>
                      <a:picLocks noGrp="1"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0723" cy="758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F028FD" w:rsidRDefault="00F028FD" w:rsidP="0037230D">
      <w:pPr>
        <w:keepLines/>
        <w:rPr>
          <w:rFonts w:ascii="Times New Roman" w:hAnsi="Times New Roman" w:cs="Times New Roman"/>
          <w:b/>
          <w:position w:val="-22"/>
          <w:sz w:val="24"/>
          <w:szCs w:val="24"/>
        </w:rPr>
      </w:pPr>
      <w:r w:rsidRPr="00F028FD">
        <w:rPr>
          <w:rFonts w:ascii="Times New Roman" w:hAnsi="Times New Roman" w:cs="Times New Roman"/>
          <w:b/>
          <w:noProof/>
          <w:position w:val="-22"/>
          <w:sz w:val="24"/>
          <w:szCs w:val="24"/>
        </w:rPr>
        <w:drawing>
          <wp:inline distT="0" distB="0" distL="0" distR="0" wp14:anchorId="15FD2F2B" wp14:editId="088A0E0F">
            <wp:extent cx="3592830" cy="481731"/>
            <wp:effectExtent l="0" t="0" r="0" b="0"/>
            <wp:docPr id="46084" name="Picture 5" descr="C:\Documents and Settings\Family\Desktop\blended gif\ch4_42b_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4" name="Picture 5" descr="C:\Documents and Settings\Family\Desktop\blended gif\ch4_42b_2.g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5835" cy="488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A1502" w:rsidRDefault="00BA1502" w:rsidP="0037230D">
      <w:pPr>
        <w:keepLines/>
        <w:rPr>
          <w:rFonts w:ascii="Times New Roman" w:hAnsi="Times New Roman" w:cs="Times New Roman"/>
          <w:position w:val="-22"/>
          <w:sz w:val="24"/>
          <w:szCs w:val="24"/>
        </w:rPr>
      </w:pPr>
    </w:p>
    <w:p w:rsidR="00BA1502" w:rsidRPr="00BA1502" w:rsidRDefault="00BA1502" w:rsidP="00BA1502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logx</m:t>
        </m:r>
      </m:oMath>
      <w:r w:rsidR="007E40C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A1502" w:rsidRPr="007E40C3" w:rsidRDefault="009A680A" w:rsidP="007E40C3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log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="007E40C3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E40C3" w:rsidRPr="00BA1502" w:rsidRDefault="007E40C3" w:rsidP="007E40C3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⁡</m:t>
        </m:r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x+1)</m:t>
        </m:r>
      </m:oMath>
      <w:r w:rsidR="00F6428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E40C3" w:rsidRPr="00BA1502" w:rsidRDefault="007E40C3" w:rsidP="007E40C3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log⁡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5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)</m:t>
        </m:r>
      </m:oMath>
      <w:r w:rsidR="00F6428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E40C3" w:rsidRPr="007E40C3" w:rsidRDefault="007E40C3" w:rsidP="007E40C3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BA1502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⁡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e>
        </m:rad>
      </m:oMath>
      <w:r w:rsidR="00F6428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E40C3" w:rsidRPr="00BA1502" w:rsidRDefault="00E34974" w:rsidP="007E40C3">
      <w:pPr>
        <w:pStyle w:val="ListParagraph"/>
        <w:keepLines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7E40C3" w:rsidRDefault="007E40C3" w:rsidP="007E40C3">
      <w:pPr>
        <w:pStyle w:val="ListParagraph"/>
        <w:keepLines/>
        <w:ind w:left="270"/>
        <w:rPr>
          <w:rFonts w:ascii="Times New Roman" w:hAnsi="Times New Roman" w:cs="Times New Roman"/>
          <w:sz w:val="24"/>
          <w:szCs w:val="24"/>
        </w:rPr>
      </w:pPr>
      <w:r w:rsidRPr="007E40C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B12F9CA" wp14:editId="78B2BBCB">
            <wp:extent cx="3547110" cy="871240"/>
            <wp:effectExtent l="0" t="0" r="0" b="5080"/>
            <wp:docPr id="17" name="Picture 2" descr="C:\Documents and Settings\Family\Desktop\blended gif\ch4_43b.gif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31" name="Picture 2" descr="C:\Documents and Settings\Family\Desktop\blended gif\ch4_43b.gif"/>
                    <pic:cNvPicPr>
                      <a:picLocks noGrp="1"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809" cy="880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E40C3" w:rsidRDefault="007E40C3" w:rsidP="007E40C3">
      <w:pPr>
        <w:pStyle w:val="ListParagraph"/>
        <w:keepLines/>
        <w:ind w:left="270"/>
        <w:rPr>
          <w:rFonts w:ascii="Times New Roman" w:hAnsi="Times New Roman" w:cs="Times New Roman"/>
          <w:sz w:val="24"/>
          <w:szCs w:val="24"/>
        </w:rPr>
      </w:pPr>
    </w:p>
    <w:p w:rsidR="007E40C3" w:rsidRPr="00166505" w:rsidRDefault="007E40C3" w:rsidP="007E40C3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7E40C3">
        <w:rPr>
          <w:rFonts w:ascii="Times New Roman" w:hAnsi="Times New Roman" w:cs="Times New Roman"/>
          <w:sz w:val="24"/>
          <w:szCs w:val="24"/>
        </w:rPr>
        <w:t xml:space="preserve">Find the derivative of </w:t>
      </w:r>
      <m:oMath>
        <m:r>
          <w:rPr>
            <w:rFonts w:ascii="Cambria Math" w:hAnsi="Cambria Math" w:cs="Times New Roman"/>
            <w:sz w:val="24"/>
            <w:szCs w:val="24"/>
          </w:rPr>
          <m:t>v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SymbolPS" w:hAnsi="Cambria Math" w:cs="Times New Roman"/>
                <w:sz w:val="24"/>
                <w:szCs w:val="24"/>
              </w:rPr>
              <m:t>t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⁡</m:t>
        </m:r>
        <m:r>
          <w:rPr>
            <w:rFonts w:ascii="Cambria Math" w:hAnsi="Cambria Math" w:cs="Times New Roman"/>
            <w:sz w:val="24"/>
            <w:szCs w:val="24"/>
          </w:rPr>
          <m:t>|3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|</m:t>
        </m:r>
      </m:oMath>
      <w:r w:rsidR="00F6428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34974" w:rsidRPr="00166505" w:rsidRDefault="00E34974" w:rsidP="00166505">
      <w:pPr>
        <w:pStyle w:val="ListParagraph"/>
        <w:keepLines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66505">
        <w:rPr>
          <w:rFonts w:ascii="Times New Roman" w:eastAsia="Times New Roman" w:hAnsi="Times New Roman" w:cs="Times New Roman"/>
          <w:sz w:val="24"/>
          <w:szCs w:val="24"/>
        </w:rPr>
        <w:t xml:space="preserve">The cost function for q units of a certain item is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q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87q+100</m:t>
        </m:r>
      </m:oMath>
      <w:r w:rsidRPr="00166505">
        <w:rPr>
          <w:rFonts w:ascii="Times New Roman" w:eastAsia="Times New Roman" w:hAnsi="Times New Roman" w:cs="Times New Roman"/>
          <w:sz w:val="24"/>
          <w:szCs w:val="24"/>
        </w:rPr>
        <w:t xml:space="preserve">.The revenue function for the same item is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R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q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</w:rPr>
          <m:t>=87q+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0q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ln⁡</m:t>
            </m:r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(q)</m:t>
            </m:r>
          </m:den>
        </m:f>
      </m:oMath>
      <w:r w:rsidRPr="00166505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34974" w:rsidRPr="00E34974" w:rsidRDefault="00E34974" w:rsidP="00E3497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E34974">
        <w:rPr>
          <w:rFonts w:ascii="Times New Roman" w:eastAsia="Times New Roman" w:hAnsi="Times New Roman" w:cs="Times New Roman"/>
          <w:sz w:val="20"/>
          <w:szCs w:val="20"/>
        </w:rPr>
        <w:t>a. Find the marginal cost.</w:t>
      </w:r>
    </w:p>
    <w:p w:rsidR="00E34974" w:rsidRPr="00E34974" w:rsidRDefault="00E34974" w:rsidP="00E3497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E34974">
        <w:rPr>
          <w:rFonts w:ascii="Times New Roman" w:eastAsia="Times New Roman" w:hAnsi="Times New Roman" w:cs="Times New Roman"/>
          <w:sz w:val="20"/>
          <w:szCs w:val="20"/>
        </w:rPr>
        <w:t>b. Find the profit function.</w:t>
      </w:r>
    </w:p>
    <w:p w:rsidR="00E34974" w:rsidRPr="00E34974" w:rsidRDefault="00E34974" w:rsidP="00E34974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E34974">
        <w:rPr>
          <w:rFonts w:ascii="Times New Roman" w:eastAsia="Times New Roman" w:hAnsi="Times New Roman" w:cs="Times New Roman"/>
          <w:sz w:val="20"/>
          <w:szCs w:val="20"/>
        </w:rPr>
        <w:t>c. Find the profit from one more unit sold when 8 units are sold.</w:t>
      </w:r>
    </w:p>
    <w:p w:rsidR="00E34974" w:rsidRPr="00E34974" w:rsidRDefault="00E34974" w:rsidP="00E34974">
      <w:pPr>
        <w:keepLines/>
        <w:rPr>
          <w:rFonts w:ascii="Times New Roman" w:hAnsi="Times New Roman" w:cs="Times New Roman"/>
          <w:sz w:val="24"/>
          <w:szCs w:val="24"/>
        </w:rPr>
      </w:pPr>
    </w:p>
    <w:p w:rsidR="007E40C3" w:rsidRPr="00166505" w:rsidRDefault="00166505" w:rsidP="00166505">
      <w:pPr>
        <w:pStyle w:val="ListParagraph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166505">
        <w:rPr>
          <w:rFonts w:ascii="Times New Roman" w:eastAsiaTheme="minorEastAsia" w:hAnsi="Times New Roman" w:cs="Times New Roman"/>
          <w:sz w:val="24"/>
          <w:szCs w:val="24"/>
        </w:rPr>
        <w:t xml:space="preserve">Suppose the cost is given by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xln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50x</m:t>
            </m:r>
            <w:bookmarkStart w:id="0" w:name="_GoBack"/>
            <w:bookmarkEnd w:id="0"/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2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166505">
        <w:rPr>
          <w:rFonts w:ascii="Times New Roman" w:eastAsiaTheme="minorEastAsia" w:hAnsi="Times New Roman" w:cs="Times New Roman"/>
          <w:sz w:val="24"/>
          <w:szCs w:val="24"/>
        </w:rPr>
        <w:t xml:space="preserve"> Find the marginal average cost.</w:t>
      </w:r>
    </w:p>
    <w:sectPr w:rsidR="007E40C3" w:rsidRPr="001665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P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61682"/>
    <w:multiLevelType w:val="hybridMultilevel"/>
    <w:tmpl w:val="4BEAE9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9E059A"/>
    <w:multiLevelType w:val="hybridMultilevel"/>
    <w:tmpl w:val="B0065A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F60AC4"/>
    <w:multiLevelType w:val="hybridMultilevel"/>
    <w:tmpl w:val="D8828F40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44B374D"/>
    <w:multiLevelType w:val="hybridMultilevel"/>
    <w:tmpl w:val="ABC8A82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BA2C31"/>
    <w:multiLevelType w:val="hybridMultilevel"/>
    <w:tmpl w:val="B0065A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7F4AC3"/>
    <w:multiLevelType w:val="hybridMultilevel"/>
    <w:tmpl w:val="2D64C6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4A7051"/>
    <w:multiLevelType w:val="hybridMultilevel"/>
    <w:tmpl w:val="9F1C7C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29139C"/>
    <w:multiLevelType w:val="hybridMultilevel"/>
    <w:tmpl w:val="6D9A0D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1A29CA"/>
    <w:multiLevelType w:val="hybridMultilevel"/>
    <w:tmpl w:val="FC1C62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210754"/>
    <w:multiLevelType w:val="hybridMultilevel"/>
    <w:tmpl w:val="6D9A0D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DB1350"/>
    <w:multiLevelType w:val="hybridMultilevel"/>
    <w:tmpl w:val="B9466B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5"/>
  </w:num>
  <w:num w:numId="5">
    <w:abstractNumId w:val="10"/>
  </w:num>
  <w:num w:numId="6">
    <w:abstractNumId w:val="8"/>
  </w:num>
  <w:num w:numId="7">
    <w:abstractNumId w:val="9"/>
  </w:num>
  <w:num w:numId="8">
    <w:abstractNumId w:val="4"/>
  </w:num>
  <w:num w:numId="9">
    <w:abstractNumId w:val="1"/>
  </w:num>
  <w:num w:numId="10">
    <w:abstractNumId w:val="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1F63"/>
    <w:rsid w:val="00010BC3"/>
    <w:rsid w:val="000441C2"/>
    <w:rsid w:val="000745BA"/>
    <w:rsid w:val="000A3A25"/>
    <w:rsid w:val="000B01F3"/>
    <w:rsid w:val="000C62FB"/>
    <w:rsid w:val="000C6C7C"/>
    <w:rsid w:val="000D204C"/>
    <w:rsid w:val="000E3CC2"/>
    <w:rsid w:val="00100480"/>
    <w:rsid w:val="001353A4"/>
    <w:rsid w:val="00154712"/>
    <w:rsid w:val="00166505"/>
    <w:rsid w:val="00173626"/>
    <w:rsid w:val="001B1F63"/>
    <w:rsid w:val="001F2D76"/>
    <w:rsid w:val="002112A3"/>
    <w:rsid w:val="002152E7"/>
    <w:rsid w:val="00236C0C"/>
    <w:rsid w:val="0025658C"/>
    <w:rsid w:val="00316A6E"/>
    <w:rsid w:val="0034254D"/>
    <w:rsid w:val="00352EF2"/>
    <w:rsid w:val="0037230D"/>
    <w:rsid w:val="00381ABE"/>
    <w:rsid w:val="0039653F"/>
    <w:rsid w:val="003C0633"/>
    <w:rsid w:val="003D4F4D"/>
    <w:rsid w:val="003E5ACF"/>
    <w:rsid w:val="003E60C1"/>
    <w:rsid w:val="004069ED"/>
    <w:rsid w:val="00421300"/>
    <w:rsid w:val="004339AC"/>
    <w:rsid w:val="004345C6"/>
    <w:rsid w:val="00444FF4"/>
    <w:rsid w:val="00483923"/>
    <w:rsid w:val="004A104A"/>
    <w:rsid w:val="004C3038"/>
    <w:rsid w:val="004D1B30"/>
    <w:rsid w:val="004F5E55"/>
    <w:rsid w:val="005241A9"/>
    <w:rsid w:val="00543EB2"/>
    <w:rsid w:val="005551E2"/>
    <w:rsid w:val="00573A45"/>
    <w:rsid w:val="005963D0"/>
    <w:rsid w:val="005C0FF2"/>
    <w:rsid w:val="005E6596"/>
    <w:rsid w:val="00614478"/>
    <w:rsid w:val="00653553"/>
    <w:rsid w:val="00656E76"/>
    <w:rsid w:val="00685C98"/>
    <w:rsid w:val="00691E06"/>
    <w:rsid w:val="0069780D"/>
    <w:rsid w:val="006A0609"/>
    <w:rsid w:val="006A1D7B"/>
    <w:rsid w:val="006A6840"/>
    <w:rsid w:val="006B75B4"/>
    <w:rsid w:val="006D4A91"/>
    <w:rsid w:val="006F5FEF"/>
    <w:rsid w:val="00711C1D"/>
    <w:rsid w:val="0071239B"/>
    <w:rsid w:val="00717881"/>
    <w:rsid w:val="00723190"/>
    <w:rsid w:val="007B3CA1"/>
    <w:rsid w:val="007C17AC"/>
    <w:rsid w:val="007C52EB"/>
    <w:rsid w:val="007E40C3"/>
    <w:rsid w:val="00813CB1"/>
    <w:rsid w:val="00821B2C"/>
    <w:rsid w:val="00845373"/>
    <w:rsid w:val="008A62EC"/>
    <w:rsid w:val="008B1050"/>
    <w:rsid w:val="008C124B"/>
    <w:rsid w:val="008D085E"/>
    <w:rsid w:val="00934246"/>
    <w:rsid w:val="009457A0"/>
    <w:rsid w:val="009A680A"/>
    <w:rsid w:val="009B09D5"/>
    <w:rsid w:val="00A301BD"/>
    <w:rsid w:val="00A5307B"/>
    <w:rsid w:val="00A610C8"/>
    <w:rsid w:val="00A73D1C"/>
    <w:rsid w:val="00A95A18"/>
    <w:rsid w:val="00A97C4F"/>
    <w:rsid w:val="00AA65B0"/>
    <w:rsid w:val="00AA6F6D"/>
    <w:rsid w:val="00AA7BEF"/>
    <w:rsid w:val="00B24B18"/>
    <w:rsid w:val="00B27F06"/>
    <w:rsid w:val="00B54500"/>
    <w:rsid w:val="00B60382"/>
    <w:rsid w:val="00BA1502"/>
    <w:rsid w:val="00BA21A1"/>
    <w:rsid w:val="00C1597D"/>
    <w:rsid w:val="00C26472"/>
    <w:rsid w:val="00C2749A"/>
    <w:rsid w:val="00C52749"/>
    <w:rsid w:val="00C86DAB"/>
    <w:rsid w:val="00CA2A42"/>
    <w:rsid w:val="00CA7A6D"/>
    <w:rsid w:val="00CC02BA"/>
    <w:rsid w:val="00D05F65"/>
    <w:rsid w:val="00D4434E"/>
    <w:rsid w:val="00D47D2C"/>
    <w:rsid w:val="00D64968"/>
    <w:rsid w:val="00DD627B"/>
    <w:rsid w:val="00DF48AE"/>
    <w:rsid w:val="00DF63EB"/>
    <w:rsid w:val="00E32EBB"/>
    <w:rsid w:val="00E34974"/>
    <w:rsid w:val="00E5393F"/>
    <w:rsid w:val="00EB05AD"/>
    <w:rsid w:val="00EB583B"/>
    <w:rsid w:val="00F028FD"/>
    <w:rsid w:val="00F3151B"/>
    <w:rsid w:val="00F46A51"/>
    <w:rsid w:val="00F6428D"/>
    <w:rsid w:val="00F93469"/>
    <w:rsid w:val="00FA5D52"/>
    <w:rsid w:val="00FB36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F2CF09"/>
  <w15:chartTrackingRefBased/>
  <w15:docId w15:val="{D986E74B-0A28-4512-B089-4061A037F2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E539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B01F3"/>
    <w:rPr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B01F3"/>
    <w:pPr>
      <w:spacing w:line="240" w:lineRule="auto"/>
    </w:pPr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B01F3"/>
    <w:rPr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B01F3"/>
    <w:rPr>
      <w:b/>
      <w:bCs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01F3"/>
    <w:rPr>
      <w:rFonts w:ascii="Segoe UI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01F3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B01F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D4F4D"/>
    <w:rPr>
      <w:color w:val="808080"/>
    </w:rPr>
  </w:style>
  <w:style w:type="character" w:customStyle="1" w:styleId="step">
    <w:name w:val="step"/>
    <w:basedOn w:val="DefaultParagraphFont"/>
    <w:rsid w:val="00E34974"/>
  </w:style>
  <w:style w:type="character" w:customStyle="1" w:styleId="rvtxt">
    <w:name w:val="rvtxt"/>
    <w:basedOn w:val="DefaultParagraphFont"/>
    <w:rsid w:val="00E34974"/>
  </w:style>
  <w:style w:type="character" w:customStyle="1" w:styleId="wbr">
    <w:name w:val="wbr"/>
    <w:basedOn w:val="DefaultParagraphFont"/>
    <w:rsid w:val="00E34974"/>
  </w:style>
  <w:style w:type="character" w:customStyle="1" w:styleId="nowrap">
    <w:name w:val="nowrap"/>
    <w:basedOn w:val="DefaultParagraphFont"/>
    <w:rsid w:val="00E34974"/>
  </w:style>
  <w:style w:type="character" w:customStyle="1" w:styleId="eqaccessiblelabel">
    <w:name w:val="eqaccessiblelabel"/>
    <w:basedOn w:val="DefaultParagraphFont"/>
    <w:rsid w:val="00E349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480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20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7236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85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43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15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070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906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8577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2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6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0.wmf"/><Relationship Id="rId68" Type="http://schemas.openxmlformats.org/officeDocument/2006/relationships/oleObject" Target="embeddings/oleObject11.bin"/><Relationship Id="rId84" Type="http://schemas.openxmlformats.org/officeDocument/2006/relationships/image" Target="media/image60.wmf"/><Relationship Id="rId89" Type="http://schemas.openxmlformats.org/officeDocument/2006/relationships/oleObject" Target="embeddings/oleObject22.bin"/><Relationship Id="rId112" Type="http://schemas.openxmlformats.org/officeDocument/2006/relationships/image" Target="media/image74.png"/><Relationship Id="rId16" Type="http://schemas.openxmlformats.org/officeDocument/2006/relationships/image" Target="media/image11.png"/><Relationship Id="rId107" Type="http://schemas.openxmlformats.org/officeDocument/2006/relationships/oleObject" Target="embeddings/oleObject31.bin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53" Type="http://schemas.openxmlformats.org/officeDocument/2006/relationships/image" Target="media/image45.wmf"/><Relationship Id="rId58" Type="http://schemas.openxmlformats.org/officeDocument/2006/relationships/oleObject" Target="embeddings/oleObject6.bin"/><Relationship Id="rId66" Type="http://schemas.openxmlformats.org/officeDocument/2006/relationships/oleObject" Target="embeddings/oleObject10.bin"/><Relationship Id="rId74" Type="http://schemas.openxmlformats.org/officeDocument/2006/relationships/image" Target="media/image55.wmf"/><Relationship Id="rId79" Type="http://schemas.openxmlformats.org/officeDocument/2006/relationships/oleObject" Target="embeddings/oleObject17.bin"/><Relationship Id="rId87" Type="http://schemas.openxmlformats.org/officeDocument/2006/relationships/oleObject" Target="embeddings/oleObject21.bin"/><Relationship Id="rId102" Type="http://schemas.openxmlformats.org/officeDocument/2006/relationships/image" Target="media/image69.wmf"/><Relationship Id="rId110" Type="http://schemas.openxmlformats.org/officeDocument/2006/relationships/image" Target="media/image73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9.wmf"/><Relationship Id="rId82" Type="http://schemas.openxmlformats.org/officeDocument/2006/relationships/image" Target="media/image59.wmf"/><Relationship Id="rId90" Type="http://schemas.openxmlformats.org/officeDocument/2006/relationships/image" Target="media/image63.wmf"/><Relationship Id="rId95" Type="http://schemas.openxmlformats.org/officeDocument/2006/relationships/oleObject" Target="embeddings/oleObject25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oleObject" Target="embeddings/oleObject1.bin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56" Type="http://schemas.openxmlformats.org/officeDocument/2006/relationships/oleObject" Target="embeddings/oleObject5.bin"/><Relationship Id="rId64" Type="http://schemas.openxmlformats.org/officeDocument/2006/relationships/oleObject" Target="embeddings/oleObject9.bin"/><Relationship Id="rId69" Type="http://schemas.openxmlformats.org/officeDocument/2006/relationships/image" Target="media/image53.wmf"/><Relationship Id="rId77" Type="http://schemas.openxmlformats.org/officeDocument/2006/relationships/oleObject" Target="embeddings/oleObject16.bin"/><Relationship Id="rId100" Type="http://schemas.openxmlformats.org/officeDocument/2006/relationships/image" Target="media/image68.wmf"/><Relationship Id="rId105" Type="http://schemas.openxmlformats.org/officeDocument/2006/relationships/oleObject" Target="embeddings/oleObject30.bin"/><Relationship Id="rId113" Type="http://schemas.openxmlformats.org/officeDocument/2006/relationships/image" Target="media/image75.png"/><Relationship Id="rId8" Type="http://schemas.openxmlformats.org/officeDocument/2006/relationships/image" Target="media/image3.png"/><Relationship Id="rId51" Type="http://schemas.openxmlformats.org/officeDocument/2006/relationships/image" Target="media/image44.wmf"/><Relationship Id="rId72" Type="http://schemas.openxmlformats.org/officeDocument/2006/relationships/image" Target="media/image54.wmf"/><Relationship Id="rId80" Type="http://schemas.openxmlformats.org/officeDocument/2006/relationships/image" Target="media/image58.wmf"/><Relationship Id="rId85" Type="http://schemas.openxmlformats.org/officeDocument/2006/relationships/oleObject" Target="embeddings/oleObject20.bin"/><Relationship Id="rId93" Type="http://schemas.openxmlformats.org/officeDocument/2006/relationships/oleObject" Target="embeddings/oleObject24.bin"/><Relationship Id="rId98" Type="http://schemas.openxmlformats.org/officeDocument/2006/relationships/image" Target="media/image67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46" Type="http://schemas.openxmlformats.org/officeDocument/2006/relationships/image" Target="media/image40.png"/><Relationship Id="rId59" Type="http://schemas.openxmlformats.org/officeDocument/2006/relationships/image" Target="media/image48.wmf"/><Relationship Id="rId67" Type="http://schemas.openxmlformats.org/officeDocument/2006/relationships/image" Target="media/image52.wmf"/><Relationship Id="rId103" Type="http://schemas.openxmlformats.org/officeDocument/2006/relationships/oleObject" Target="embeddings/oleObject29.bin"/><Relationship Id="rId108" Type="http://schemas.openxmlformats.org/officeDocument/2006/relationships/image" Target="media/image72.wmf"/><Relationship Id="rId116" Type="http://schemas.openxmlformats.org/officeDocument/2006/relationships/theme" Target="theme/theme1.xml"/><Relationship Id="rId20" Type="http://schemas.openxmlformats.org/officeDocument/2006/relationships/image" Target="media/image15.png"/><Relationship Id="rId41" Type="http://schemas.openxmlformats.org/officeDocument/2006/relationships/image" Target="media/image35.png"/><Relationship Id="rId54" Type="http://schemas.openxmlformats.org/officeDocument/2006/relationships/oleObject" Target="embeddings/oleObject4.bin"/><Relationship Id="rId62" Type="http://schemas.openxmlformats.org/officeDocument/2006/relationships/oleObject" Target="embeddings/oleObject8.bin"/><Relationship Id="rId70" Type="http://schemas.openxmlformats.org/officeDocument/2006/relationships/oleObject" Target="embeddings/oleObject12.bin"/><Relationship Id="rId75" Type="http://schemas.openxmlformats.org/officeDocument/2006/relationships/oleObject" Target="embeddings/oleObject15.bin"/><Relationship Id="rId83" Type="http://schemas.openxmlformats.org/officeDocument/2006/relationships/oleObject" Target="embeddings/oleObject19.bin"/><Relationship Id="rId88" Type="http://schemas.openxmlformats.org/officeDocument/2006/relationships/image" Target="media/image62.wmf"/><Relationship Id="rId91" Type="http://schemas.openxmlformats.org/officeDocument/2006/relationships/oleObject" Target="embeddings/oleObject23.bin"/><Relationship Id="rId96" Type="http://schemas.openxmlformats.org/officeDocument/2006/relationships/image" Target="media/image66.wmf"/><Relationship Id="rId111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2.png"/><Relationship Id="rId36" Type="http://schemas.openxmlformats.org/officeDocument/2006/relationships/image" Target="media/image30.png"/><Relationship Id="rId49" Type="http://schemas.openxmlformats.org/officeDocument/2006/relationships/image" Target="media/image43.wmf"/><Relationship Id="rId57" Type="http://schemas.openxmlformats.org/officeDocument/2006/relationships/image" Target="media/image47.wmf"/><Relationship Id="rId106" Type="http://schemas.openxmlformats.org/officeDocument/2006/relationships/image" Target="media/image71.wmf"/><Relationship Id="rId114" Type="http://schemas.openxmlformats.org/officeDocument/2006/relationships/image" Target="media/image76.png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8.png"/><Relationship Id="rId52" Type="http://schemas.openxmlformats.org/officeDocument/2006/relationships/oleObject" Target="embeddings/oleObject3.bin"/><Relationship Id="rId60" Type="http://schemas.openxmlformats.org/officeDocument/2006/relationships/oleObject" Target="embeddings/oleObject7.bin"/><Relationship Id="rId65" Type="http://schemas.openxmlformats.org/officeDocument/2006/relationships/image" Target="media/image51.wmf"/><Relationship Id="rId73" Type="http://schemas.openxmlformats.org/officeDocument/2006/relationships/oleObject" Target="embeddings/oleObject14.bin"/><Relationship Id="rId78" Type="http://schemas.openxmlformats.org/officeDocument/2006/relationships/image" Target="media/image57.wmf"/><Relationship Id="rId81" Type="http://schemas.openxmlformats.org/officeDocument/2006/relationships/oleObject" Target="embeddings/oleObject18.bin"/><Relationship Id="rId86" Type="http://schemas.openxmlformats.org/officeDocument/2006/relationships/image" Target="media/image61.wmf"/><Relationship Id="rId94" Type="http://schemas.openxmlformats.org/officeDocument/2006/relationships/image" Target="media/image65.wmf"/><Relationship Id="rId99" Type="http://schemas.openxmlformats.org/officeDocument/2006/relationships/oleObject" Target="embeddings/oleObject27.bin"/><Relationship Id="rId101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3.png"/><Relationship Id="rId109" Type="http://schemas.openxmlformats.org/officeDocument/2006/relationships/oleObject" Target="embeddings/oleObject32.bin"/><Relationship Id="rId34" Type="http://schemas.openxmlformats.org/officeDocument/2006/relationships/image" Target="media/image28.png"/><Relationship Id="rId50" Type="http://schemas.openxmlformats.org/officeDocument/2006/relationships/oleObject" Target="embeddings/oleObject2.bin"/><Relationship Id="rId55" Type="http://schemas.openxmlformats.org/officeDocument/2006/relationships/image" Target="media/image46.wmf"/><Relationship Id="rId76" Type="http://schemas.openxmlformats.org/officeDocument/2006/relationships/image" Target="media/image56.wmf"/><Relationship Id="rId97" Type="http://schemas.openxmlformats.org/officeDocument/2006/relationships/oleObject" Target="embeddings/oleObject26.bin"/><Relationship Id="rId104" Type="http://schemas.openxmlformats.org/officeDocument/2006/relationships/image" Target="media/image70.wmf"/><Relationship Id="rId7" Type="http://schemas.openxmlformats.org/officeDocument/2006/relationships/image" Target="media/image2.png"/><Relationship Id="rId71" Type="http://schemas.openxmlformats.org/officeDocument/2006/relationships/oleObject" Target="embeddings/oleObject13.bin"/><Relationship Id="rId92" Type="http://schemas.openxmlformats.org/officeDocument/2006/relationships/image" Target="media/image64.wmf"/><Relationship Id="rId2" Type="http://schemas.openxmlformats.org/officeDocument/2006/relationships/numbering" Target="numbering.xml"/><Relationship Id="rId2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60A417-1284-4EFA-8A4E-342ED9685D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6</TotalTime>
  <Pages>16</Pages>
  <Words>2260</Words>
  <Characters>12884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Fernandez</dc:creator>
  <cp:keywords/>
  <dc:description/>
  <cp:lastModifiedBy>Paul Fernandez</cp:lastModifiedBy>
  <cp:revision>88</cp:revision>
  <dcterms:created xsi:type="dcterms:W3CDTF">2016-07-29T23:44:00Z</dcterms:created>
  <dcterms:modified xsi:type="dcterms:W3CDTF">2016-10-12T16:28:00Z</dcterms:modified>
</cp:coreProperties>
</file>